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F99A9" w14:textId="765FA832" w:rsidR="00530939" w:rsidRPr="00B562B3" w:rsidRDefault="00F248FF" w:rsidP="00B562B3">
      <w:pPr>
        <w:pStyle w:val="Tiu50"/>
        <w:keepNext/>
        <w:keepLines/>
        <w:spacing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B562B3">
        <w:rPr>
          <w:rFonts w:ascii="Times New Roman" w:hAnsi="Times New Roman" w:cs="Times New Roman"/>
          <w:color w:val="auto"/>
          <w:sz w:val="24"/>
          <w:szCs w:val="24"/>
        </w:rPr>
        <w:t>BÀI 1</w:t>
      </w:r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>5</w:t>
      </w:r>
      <w:r w:rsidRPr="00B562B3">
        <w:rPr>
          <w:rFonts w:ascii="Times New Roman" w:hAnsi="Times New Roman" w:cs="Times New Roman"/>
          <w:color w:val="auto"/>
          <w:sz w:val="24"/>
          <w:szCs w:val="24"/>
        </w:rPr>
        <w:t xml:space="preserve">: </w:t>
      </w:r>
      <w:bookmarkStart w:id="0" w:name="bookmark839"/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>PHƯƠNG TR</w:t>
      </w:r>
      <w:r w:rsidR="00760028" w:rsidRPr="00B562B3">
        <w:rPr>
          <w:rFonts w:ascii="Times New Roman" w:hAnsi="Times New Roman" w:cs="Times New Roman"/>
          <w:color w:val="auto"/>
          <w:sz w:val="24"/>
          <w:szCs w:val="24"/>
        </w:rPr>
        <w:t>Ì</w:t>
      </w:r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>NH T</w:t>
      </w:r>
      <w:r w:rsidR="00760028" w:rsidRPr="00B562B3">
        <w:rPr>
          <w:rFonts w:ascii="Times New Roman" w:hAnsi="Times New Roman" w:cs="Times New Roman"/>
          <w:color w:val="auto"/>
          <w:sz w:val="24"/>
          <w:szCs w:val="24"/>
        </w:rPr>
        <w:t>ỐC</w:t>
      </w:r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 xml:space="preserve"> ĐỘ PHẢN ỨNG</w:t>
      </w:r>
      <w:bookmarkStart w:id="1" w:name="bookmark837"/>
      <w:bookmarkStart w:id="2" w:name="bookmark838"/>
      <w:bookmarkStart w:id="3" w:name="bookmark840"/>
      <w:bookmarkEnd w:id="0"/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 xml:space="preserve"> VÀ HẰNG SỐ TỐC ĐỘ PHẢN ỨNG</w:t>
      </w:r>
      <w:bookmarkEnd w:id="1"/>
      <w:bookmarkEnd w:id="2"/>
      <w:bookmarkEnd w:id="3"/>
    </w:p>
    <w:p w14:paraId="491AA717" w14:textId="5BB69414" w:rsidR="001C45A3" w:rsidRPr="00B562B3" w:rsidRDefault="001C45A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16A4CFD3" w14:textId="33D23AC4" w:rsidR="00472DD2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45298B66" w14:textId="453262E6" w:rsidR="002B6DF5" w:rsidRPr="00B562B3" w:rsidRDefault="0086279A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C44B3C" w:rsidRPr="00B562B3">
        <w:rPr>
          <w:rFonts w:ascii="Times New Roman" w:hAnsi="Times New Roman" w:cs="Times New Roman"/>
          <w:sz w:val="24"/>
          <w:szCs w:val="24"/>
        </w:rPr>
        <w:t xml:space="preserve">Cho phản ứng hóa học tổng quát: a A + b B </w:t>
      </w:r>
      <w:r w:rsidR="00C44B3C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→ c C + d D </w:t>
      </w:r>
      <w:r w:rsidR="0073620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(*) </w:t>
      </w:r>
      <w:r w:rsidR="00C44B3C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có tốc độ phản ứng là</w:t>
      </w:r>
      <w:r w:rsidR="0073620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  <w:r w:rsidR="00736207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v</w:t>
      </w:r>
      <w:r w:rsidR="00C44B3C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656C6ECE" w14:textId="220FCB36" w:rsidR="00C44B3C" w:rsidRPr="00B562B3" w:rsidRDefault="00C44B3C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B562B3">
        <w:rPr>
          <w:rStyle w:val="mjx-char"/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</w:rPr>
        <w:t xml:space="preserve">a. </w:t>
      </w:r>
      <w:r w:rsidR="0073620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Giá trị của </w:t>
      </w:r>
      <w:r w:rsidR="00736207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v</w:t>
      </w:r>
      <w:r w:rsidR="00736207" w:rsidRPr="00B562B3">
        <w:rPr>
          <w:rFonts w:ascii="Times New Roman" w:hAnsi="Times New Roman" w:cs="Times New Roman"/>
          <w:sz w:val="24"/>
          <w:szCs w:val="24"/>
        </w:rPr>
        <w:t xml:space="preserve"> phụ thuộc vào nồng độ của chất C hoặc D. </w:t>
      </w:r>
    </w:p>
    <w:p w14:paraId="6EE9529B" w14:textId="670229FD" w:rsidR="00736207" w:rsidRPr="00B562B3" w:rsidRDefault="00736207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Giá trị của </w:t>
      </w:r>
      <w:r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v</w:t>
      </w:r>
      <w:r w:rsidRPr="00B562B3">
        <w:rPr>
          <w:rFonts w:ascii="Times New Roman" w:hAnsi="Times New Roman" w:cs="Times New Roman"/>
          <w:sz w:val="24"/>
          <w:szCs w:val="24"/>
        </w:rPr>
        <w:t xml:space="preserve"> phụ thuộc vào nồng độ của chất A hoặc B.</w:t>
      </w:r>
    </w:p>
    <w:p w14:paraId="7C3C6184" w14:textId="6E92B8F0" w:rsidR="00736207" w:rsidRPr="00B562B3" w:rsidRDefault="00736207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Pr="00B562B3">
        <w:rPr>
          <w:rFonts w:ascii="Times New Roman" w:hAnsi="Times New Roman" w:cs="Times New Roman"/>
          <w:sz w:val="24"/>
          <w:szCs w:val="24"/>
        </w:rPr>
        <w:t>Sau một đơn vị thời gian, nồng độ của chất A giảm xuống.</w:t>
      </w:r>
    </w:p>
    <w:p w14:paraId="29DC750C" w14:textId="00356405" w:rsidR="00736207" w:rsidRPr="00B562B3" w:rsidRDefault="00736207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F97402" w:rsidRPr="00B562B3">
        <w:rPr>
          <w:rFonts w:ascii="Times New Roman" w:hAnsi="Times New Roman" w:cs="Times New Roman"/>
          <w:sz w:val="24"/>
          <w:szCs w:val="24"/>
        </w:rPr>
        <w:t>Tốc độ tiêu hao của chất A luôn bằng tốc độ tạo thành của chất C.</w:t>
      </w:r>
    </w:p>
    <w:p w14:paraId="772AD845" w14:textId="07F773C5" w:rsidR="0062754A" w:rsidRPr="00B562B3" w:rsidRDefault="00F248FF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62754A" w:rsidRPr="00B562B3">
        <w:rPr>
          <w:rFonts w:ascii="Times New Roman" w:hAnsi="Times New Roman" w:cs="Times New Roman"/>
          <w:sz w:val="24"/>
          <w:szCs w:val="24"/>
        </w:rPr>
        <w:t xml:space="preserve">Cho phản ứng hóa học tổng quát: a A + b B </w:t>
      </w:r>
      <w:r w:rsidR="0062754A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→ c C + d D (*) có tốc độ tức thời của phản ứng là v</w:t>
      </w:r>
      <w:r w:rsidR="0062754A" w:rsidRPr="00B562B3">
        <w:rPr>
          <w:rFonts w:ascii="Times New Roman" w:hAnsi="Times New Roman" w:cs="Times New Roman"/>
          <w:sz w:val="24"/>
          <w:szCs w:val="24"/>
        </w:rPr>
        <w:t xml:space="preserve"> và k là hằng số tốc độ phản ứng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C75E3E" w:rsidRPr="00B562B3">
        <w:rPr>
          <w:rFonts w:ascii="Times New Roman" w:hAnsi="Times New Roman" w:cs="Times New Roman"/>
          <w:sz w:val="24"/>
          <w:szCs w:val="24"/>
        </w:rPr>
        <w:t xml:space="preserve"> là nồng độ </w:t>
      </w:r>
      <w:r w:rsidR="00EF5442" w:rsidRPr="00B562B3">
        <w:rPr>
          <w:rFonts w:ascii="Times New Roman" w:hAnsi="Times New Roman" w:cs="Times New Roman"/>
          <w:sz w:val="24"/>
          <w:szCs w:val="24"/>
        </w:rPr>
        <w:t>mol</w:t>
      </w:r>
      <w:r w:rsidR="00C75E3E" w:rsidRPr="00B562B3">
        <w:rPr>
          <w:rFonts w:ascii="Times New Roman" w:hAnsi="Times New Roman" w:cs="Times New Roman"/>
          <w:sz w:val="24"/>
          <w:szCs w:val="24"/>
        </w:rPr>
        <w:t xml:space="preserve"> của chất A, B, C, D tại thời điểm đang xét.</w:t>
      </w:r>
    </w:p>
    <w:p w14:paraId="55493552" w14:textId="5115C8D2" w:rsidR="00B059A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color w:val="000000"/>
        </w:rPr>
      </w:pPr>
      <w:r w:rsidRPr="00B562B3">
        <w:rPr>
          <w:b/>
          <w:color w:val="000000"/>
        </w:rPr>
        <w:t>a.</w:t>
      </w:r>
      <w:r w:rsidRPr="00B562B3">
        <w:rPr>
          <w:color w:val="000000"/>
        </w:rPr>
        <w:t xml:space="preserve"> </w:t>
      </w:r>
      <w:r w:rsidR="0062754A" w:rsidRPr="00B562B3">
        <w:rPr>
          <w:color w:val="000000"/>
        </w:rPr>
        <w:t xml:space="preserve">Biểu thức tính tốc độ tức thời của phản ứng </w:t>
      </w:r>
      <w:r w:rsidR="00BF2A95" w:rsidRPr="00B562B3">
        <w:rPr>
          <w:color w:val="000000"/>
        </w:rPr>
        <w:t xml:space="preserve">(*) là </w:t>
      </w:r>
      <w:r w:rsidR="00BF2A95" w:rsidRPr="00B562B3">
        <w:rPr>
          <w:position w:val="-12"/>
        </w:rPr>
        <w:object w:dxaOrig="1500" w:dyaOrig="380" w14:anchorId="08BF2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19pt" o:ole="">
            <v:imagedata r:id="rId7" o:title=""/>
          </v:shape>
          <o:OLEObject Type="Embed" ProgID="Equation.DSMT4" ShapeID="_x0000_i1025" DrawAspect="Content" ObjectID="_1785313250" r:id="rId8"/>
        </w:object>
      </w:r>
      <w:r w:rsidR="00BF2A95" w:rsidRPr="00B562B3">
        <w:t>.</w:t>
      </w:r>
    </w:p>
    <w:p w14:paraId="748F69B8" w14:textId="383026B0" w:rsidR="00B059A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</w:pPr>
      <w:r w:rsidRPr="00B562B3">
        <w:rPr>
          <w:b/>
        </w:rPr>
        <w:t>b.</w:t>
      </w:r>
      <w:r w:rsidR="00BF2A95" w:rsidRPr="00B562B3">
        <w:t xml:space="preserve"> </w:t>
      </w:r>
      <w:r w:rsidR="00C75E3E" w:rsidRPr="00B562B3">
        <w:t>k được gọi là tốc độ riêng khi nồng độ của các chất phản ứng bằng đơn vị (1 M).</w:t>
      </w:r>
    </w:p>
    <w:p w14:paraId="3CD7BD5E" w14:textId="1D57A36E" w:rsidR="00B059A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color w:val="000000"/>
        </w:rPr>
      </w:pPr>
      <w:r w:rsidRPr="00B562B3">
        <w:rPr>
          <w:b/>
          <w:color w:val="000000"/>
        </w:rPr>
        <w:t>c.</w:t>
      </w:r>
      <w:r w:rsidRPr="00B562B3">
        <w:rPr>
          <w:color w:val="000000"/>
        </w:rPr>
        <w:t xml:space="preserve"> </w:t>
      </w:r>
      <w:r w:rsidR="00C75E3E" w:rsidRPr="00B562B3">
        <w:rPr>
          <w:color w:val="000000"/>
        </w:rPr>
        <w:t xml:space="preserve">Biểu thức tốc độ tức thời của phản ứng (*) là </w:t>
      </w:r>
      <w:r w:rsidR="00C75E3E" w:rsidRPr="00B562B3">
        <w:rPr>
          <w:position w:val="-12"/>
        </w:rPr>
        <w:object w:dxaOrig="1500" w:dyaOrig="380" w14:anchorId="2E5C4F46">
          <v:shape id="_x0000_i1026" type="#_x0000_t75" style="width:74.7pt;height:19pt" o:ole="">
            <v:imagedata r:id="rId9" o:title=""/>
          </v:shape>
          <o:OLEObject Type="Embed" ProgID="Equation.DSMT4" ShapeID="_x0000_i1026" DrawAspect="Content" ObjectID="_1785313251" r:id="rId10"/>
        </w:object>
      </w:r>
      <w:r w:rsidR="00C75E3E" w:rsidRPr="00B562B3">
        <w:t>.</w:t>
      </w:r>
    </w:p>
    <w:p w14:paraId="3EE517AC" w14:textId="713AE88A" w:rsidR="00443BF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b/>
        </w:rPr>
      </w:pPr>
      <w:r w:rsidRPr="00B562B3">
        <w:rPr>
          <w:b/>
          <w:color w:val="000000"/>
        </w:rPr>
        <w:t>d.</w:t>
      </w:r>
      <w:r w:rsidRPr="00B562B3">
        <w:rPr>
          <w:color w:val="000000"/>
        </w:rPr>
        <w:t xml:space="preserve"> </w:t>
      </w:r>
      <w:r w:rsidR="00167BF4" w:rsidRPr="00B562B3">
        <w:rPr>
          <w:color w:val="000000"/>
        </w:rPr>
        <w:t>Hằng số k phụ thuộc vào bản chất của chất phản ứng, nhiệt độ và thời gian phản ứng.</w:t>
      </w:r>
    </w:p>
    <w:p w14:paraId="1814B9A9" w14:textId="55DF012D" w:rsidR="006C66A5" w:rsidRPr="00B562B3" w:rsidRDefault="00F248FF" w:rsidP="00B562B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B01943" w:rsidRPr="00B562B3">
        <w:rPr>
          <w:rFonts w:ascii="Times New Roman" w:hAnsi="Times New Roman" w:cs="Times New Roman"/>
          <w:color w:val="000000"/>
          <w:sz w:val="24"/>
          <w:szCs w:val="24"/>
        </w:rPr>
        <w:t>Xét</w:t>
      </w:r>
      <w:r w:rsidR="006C66A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phản ứng hóa học: </w:t>
      </w:r>
      <w:r w:rsidR="006C66A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X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B01943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</w:t>
      </w:r>
      <w:r w:rsidR="006C66A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+ 3Y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B01943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) </w:t>
      </w:r>
      <w:r w:rsidR="006C66A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→ 2Q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B01943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</w:t>
      </w:r>
      <w:r w:rsidR="00B01943" w:rsidRPr="00B562B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C66A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6E233F9D" w14:textId="3B000691" w:rsidR="006C66A5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a.</w:t>
      </w:r>
      <w:r w:rsidRPr="00B562B3">
        <w:rPr>
          <w:color w:val="000000"/>
        </w:rPr>
        <w:t xml:space="preserve"> Tốc độ tiêu hao chất Y bằng 3/2 tốc độ tạo thành chất Q.</w:t>
      </w:r>
    </w:p>
    <w:p w14:paraId="594C6537" w14:textId="6AE5CB4B" w:rsidR="006C66A5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</w:pPr>
      <w:r w:rsidRPr="00B562B3">
        <w:rPr>
          <w:b/>
          <w:bCs/>
        </w:rPr>
        <w:t>b.</w:t>
      </w:r>
      <w:r w:rsidRPr="00B562B3">
        <w:t xml:space="preserve"> Tốc độ tiêu hao chất Y bằng 1/3 tốc độ tạo thành chất Q.</w:t>
      </w:r>
    </w:p>
    <w:p w14:paraId="62D3E07F" w14:textId="0DB8FDAD" w:rsidR="006C66A5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c.</w:t>
      </w:r>
      <w:r w:rsidRPr="00B562B3">
        <w:rPr>
          <w:color w:val="000000"/>
        </w:rPr>
        <w:t xml:space="preserve"> </w:t>
      </w:r>
      <w:r w:rsidR="00B27EDF" w:rsidRPr="00B562B3">
        <w:rPr>
          <w:color w:val="000000"/>
        </w:rPr>
        <w:t>Tốc độ tạo thành chất Q bằng 2 lần t</w:t>
      </w:r>
      <w:r w:rsidRPr="00B562B3">
        <w:rPr>
          <w:color w:val="000000"/>
        </w:rPr>
        <w:t>ốc độ tiêu hao chất X.</w:t>
      </w:r>
    </w:p>
    <w:p w14:paraId="71170568" w14:textId="40409878" w:rsidR="00B01943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d.</w:t>
      </w:r>
      <w:r w:rsidRPr="00B562B3">
        <w:rPr>
          <w:color w:val="000000"/>
        </w:rPr>
        <w:t xml:space="preserve"> Tốc độ tiêu hao chất </w:t>
      </w:r>
      <w:r w:rsidR="004460F2" w:rsidRPr="00B562B3">
        <w:rPr>
          <w:color w:val="000000"/>
        </w:rPr>
        <w:t>X</w:t>
      </w:r>
      <w:r w:rsidRPr="00B562B3">
        <w:rPr>
          <w:color w:val="000000"/>
        </w:rPr>
        <w:t xml:space="preserve"> bằng 1/3 tốc độ tiêu hao chất Y.</w:t>
      </w:r>
    </w:p>
    <w:p w14:paraId="2528645C" w14:textId="0BBF1828" w:rsidR="00D84676" w:rsidRPr="00B562B3" w:rsidRDefault="00F248FF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5387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bookmarkStart w:id="4" w:name="_Hlk132237170"/>
      <w:r w:rsidR="00D84676" w:rsidRPr="00B562B3">
        <w:rPr>
          <w:rFonts w:ascii="Times New Roman" w:hAnsi="Times New Roman" w:cs="Times New Roman"/>
          <w:sz w:val="24"/>
          <w:szCs w:val="24"/>
        </w:rPr>
        <w:t>Cho phản ứng sau: 2NO(</w:t>
      </w:r>
      <w:r w:rsidR="00D84676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D84676" w:rsidRPr="00B562B3">
        <w:rPr>
          <w:rFonts w:ascii="Times New Roman" w:hAnsi="Times New Roman" w:cs="Times New Roman"/>
          <w:sz w:val="24"/>
          <w:szCs w:val="24"/>
        </w:rPr>
        <w:t>) +  O</w:t>
      </w:r>
      <w:r w:rsidR="00D84676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4676" w:rsidRPr="00B562B3">
        <w:rPr>
          <w:rFonts w:ascii="Times New Roman" w:hAnsi="Times New Roman" w:cs="Times New Roman"/>
          <w:sz w:val="24"/>
          <w:szCs w:val="24"/>
        </w:rPr>
        <w:t>(</w:t>
      </w:r>
      <w:r w:rsidR="00D84676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D84676" w:rsidRPr="00B562B3">
        <w:rPr>
          <w:rFonts w:ascii="Times New Roman" w:hAnsi="Times New Roman" w:cs="Times New Roman"/>
          <w:sz w:val="24"/>
          <w:szCs w:val="24"/>
        </w:rPr>
        <w:t>) → 2NO</w:t>
      </w:r>
      <w:r w:rsidR="00D84676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4676" w:rsidRPr="00B562B3">
        <w:rPr>
          <w:rFonts w:ascii="Times New Roman" w:hAnsi="Times New Roman" w:cs="Times New Roman"/>
          <w:sz w:val="24"/>
          <w:szCs w:val="24"/>
        </w:rPr>
        <w:t>(</w:t>
      </w:r>
      <w:r w:rsidR="00D84676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D84676" w:rsidRPr="00B562B3">
        <w:rPr>
          <w:rFonts w:ascii="Times New Roman" w:hAnsi="Times New Roman" w:cs="Times New Roman"/>
          <w:sz w:val="24"/>
          <w:szCs w:val="24"/>
        </w:rPr>
        <w:t>)</w:t>
      </w:r>
      <w:r w:rsidR="00443F83" w:rsidRPr="00B562B3">
        <w:rPr>
          <w:rFonts w:ascii="Times New Roman" w:hAnsi="Times New Roman" w:cs="Times New Roman"/>
          <w:sz w:val="24"/>
          <w:szCs w:val="24"/>
        </w:rPr>
        <w:t xml:space="preserve"> (*)</w:t>
      </w:r>
    </w:p>
    <w:p w14:paraId="08F78E4D" w14:textId="4CCF5594" w:rsidR="00D84676" w:rsidRPr="00B562B3" w:rsidRDefault="00D84676" w:rsidP="00B562B3">
      <w:pPr>
        <w:pStyle w:val="BodyText2"/>
        <w:tabs>
          <w:tab w:val="left" w:pos="284"/>
          <w:tab w:val="left" w:pos="2835"/>
          <w:tab w:val="left" w:pos="5245"/>
        </w:tabs>
        <w:spacing w:after="0"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B562B3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410AE88" wp14:editId="4F046E66">
                <wp:simplePos x="0" y="0"/>
                <wp:positionH relativeFrom="column">
                  <wp:posOffset>207645</wp:posOffset>
                </wp:positionH>
                <wp:positionV relativeFrom="paragraph">
                  <wp:posOffset>62230</wp:posOffset>
                </wp:positionV>
                <wp:extent cx="0" cy="0"/>
                <wp:effectExtent l="5715" t="12700" r="13335" b="63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4A8562" id="Straight Connector 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35pt,4.9pt" to="16.3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"/>
            </w:pict>
          </mc:Fallback>
        </mc:AlternateContent>
      </w:r>
      <w:r w:rsidRPr="00B562B3">
        <w:rPr>
          <w:rFonts w:ascii="Times New Roman" w:hAnsi="Times New Roman"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0C1478" wp14:editId="027A427F">
                <wp:simplePos x="0" y="0"/>
                <wp:positionH relativeFrom="column">
                  <wp:posOffset>207645</wp:posOffset>
                </wp:positionH>
                <wp:positionV relativeFrom="paragraph">
                  <wp:posOffset>66675</wp:posOffset>
                </wp:positionV>
                <wp:extent cx="0" cy="0"/>
                <wp:effectExtent l="5715" t="7620" r="13335" b="1143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4006AC" id="Straight Connector 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35pt,5.25pt" to="16.35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"/>
            </w:pict>
          </mc:Fallback>
        </mc:AlternateContent>
      </w:r>
      <w:r w:rsidRPr="00B562B3">
        <w:rPr>
          <w:rFonts w:ascii="Times New Roman" w:hAnsi="Times New Roman"/>
          <w:bCs/>
          <w:sz w:val="24"/>
          <w:szCs w:val="24"/>
        </w:rPr>
        <w:t xml:space="preserve"> </w:t>
      </w:r>
      <w:r w:rsidRPr="00B562B3">
        <w:rPr>
          <w:rFonts w:ascii="Times New Roman" w:hAnsi="Times New Roman"/>
          <w:bCs/>
          <w:sz w:val="24"/>
          <w:szCs w:val="24"/>
        </w:rPr>
        <w:tab/>
      </w:r>
      <w:r w:rsidRPr="00B562B3">
        <w:rPr>
          <w:rFonts w:ascii="Times New Roman" w:hAnsi="Times New Roman"/>
          <w:b/>
          <w:bCs/>
          <w:sz w:val="24"/>
          <w:szCs w:val="24"/>
        </w:rPr>
        <w:t>a.</w:t>
      </w:r>
      <w:r w:rsidR="001B32E6" w:rsidRPr="00B562B3">
        <w:rPr>
          <w:rFonts w:ascii="Times New Roman" w:hAnsi="Times New Roman"/>
          <w:bCs/>
          <w:sz w:val="24"/>
          <w:szCs w:val="24"/>
        </w:rPr>
        <w:t xml:space="preserve"> </w:t>
      </w:r>
      <w:r w:rsidR="004178F3" w:rsidRPr="00B562B3">
        <w:rPr>
          <w:rFonts w:ascii="Times New Roman" w:hAnsi="Times New Roman"/>
          <w:bCs/>
          <w:sz w:val="24"/>
          <w:szCs w:val="24"/>
        </w:rPr>
        <w:t>Tốc độ tiêu thụ của NO nhỏ hơn tốc độ tiêu thụ của O</w:t>
      </w:r>
      <w:r w:rsidR="004178F3" w:rsidRPr="00B562B3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="004178F3" w:rsidRPr="00B562B3">
        <w:rPr>
          <w:rFonts w:ascii="Times New Roman" w:hAnsi="Times New Roman"/>
          <w:bCs/>
          <w:sz w:val="24"/>
          <w:szCs w:val="24"/>
        </w:rPr>
        <w:t xml:space="preserve">. </w:t>
      </w:r>
    </w:p>
    <w:p w14:paraId="536D87A2" w14:textId="483466C6" w:rsidR="008130B2" w:rsidRPr="00B562B3" w:rsidRDefault="00D84676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color w:val="000000"/>
        </w:rPr>
      </w:pPr>
      <w:r w:rsidRPr="00B562B3">
        <w:rPr>
          <w:b/>
          <w:bCs/>
        </w:rPr>
        <w:t>b.</w:t>
      </w:r>
      <w:r w:rsidR="00880610" w:rsidRPr="00B562B3">
        <w:rPr>
          <w:bCs/>
        </w:rPr>
        <w:t xml:space="preserve"> </w:t>
      </w:r>
      <w:r w:rsidR="00443F83" w:rsidRPr="00B562B3">
        <w:rPr>
          <w:bCs/>
        </w:rPr>
        <w:t xml:space="preserve">Biểu thức tốc độ phản ứng (*) là </w:t>
      </w:r>
      <w:r w:rsidR="008130B2" w:rsidRPr="00B562B3">
        <w:rPr>
          <w:position w:val="-14"/>
        </w:rPr>
        <w:object w:dxaOrig="1680" w:dyaOrig="400" w14:anchorId="64029DD3">
          <v:shape id="_x0000_i1027" type="#_x0000_t75" style="width:84.25pt;height:19.7pt" o:ole="">
            <v:imagedata r:id="rId11" o:title=""/>
          </v:shape>
          <o:OLEObject Type="Embed" ProgID="Equation.DSMT4" ShapeID="_x0000_i1027" DrawAspect="Content" ObjectID="_1785313252" r:id="rId12"/>
        </w:object>
      </w:r>
      <w:r w:rsidR="008130B2" w:rsidRPr="00B562B3">
        <w:t>.</w:t>
      </w:r>
    </w:p>
    <w:p w14:paraId="14CD4079" w14:textId="696031F2" w:rsidR="00D84676" w:rsidRPr="00B562B3" w:rsidRDefault="00D84676" w:rsidP="00B562B3">
      <w:pPr>
        <w:pStyle w:val="BodyText2"/>
        <w:tabs>
          <w:tab w:val="left" w:pos="284"/>
          <w:tab w:val="left" w:pos="2835"/>
          <w:tab w:val="left" w:pos="5245"/>
        </w:tabs>
        <w:spacing w:after="0"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B562B3">
        <w:rPr>
          <w:rFonts w:ascii="Times New Roman" w:hAnsi="Times New Roman"/>
          <w:bCs/>
          <w:sz w:val="24"/>
          <w:szCs w:val="24"/>
        </w:rPr>
        <w:tab/>
      </w:r>
      <w:r w:rsidRPr="00B562B3">
        <w:rPr>
          <w:rFonts w:ascii="Times New Roman" w:hAnsi="Times New Roman"/>
          <w:b/>
          <w:bCs/>
          <w:sz w:val="24"/>
          <w:szCs w:val="24"/>
        </w:rPr>
        <w:t>c.</w:t>
      </w:r>
      <w:r w:rsidR="00880610" w:rsidRPr="00B562B3">
        <w:rPr>
          <w:rFonts w:ascii="Times New Roman" w:hAnsi="Times New Roman"/>
          <w:bCs/>
          <w:sz w:val="24"/>
          <w:szCs w:val="24"/>
        </w:rPr>
        <w:t xml:space="preserve"> </w:t>
      </w:r>
      <w:r w:rsidR="00AD4C00" w:rsidRPr="00B562B3">
        <w:rPr>
          <w:rFonts w:ascii="Times New Roman" w:hAnsi="Times New Roman"/>
          <w:bCs/>
          <w:sz w:val="24"/>
          <w:szCs w:val="24"/>
        </w:rPr>
        <w:t>Khi tăng nhiệt độ phản ứng thì giá trị hằng số k của phản ứng (*) không thay đổi.</w:t>
      </w:r>
    </w:p>
    <w:p w14:paraId="15F1F513" w14:textId="1802DF0D" w:rsidR="00C474DD" w:rsidRPr="00B562B3" w:rsidRDefault="00D84676" w:rsidP="00B562B3">
      <w:pPr>
        <w:pStyle w:val="BodyText2"/>
        <w:tabs>
          <w:tab w:val="left" w:pos="284"/>
          <w:tab w:val="left" w:pos="2835"/>
          <w:tab w:val="left" w:pos="5245"/>
        </w:tabs>
        <w:spacing w:after="0" w:line="276" w:lineRule="auto"/>
        <w:jc w:val="both"/>
        <w:rPr>
          <w:rFonts w:ascii="Times New Roman" w:hAnsi="Times New Roman"/>
          <w:sz w:val="24"/>
          <w:szCs w:val="24"/>
        </w:rPr>
      </w:pPr>
      <w:r w:rsidRPr="00B562B3">
        <w:rPr>
          <w:rFonts w:ascii="Times New Roman" w:hAnsi="Times New Roman"/>
          <w:bCs/>
          <w:sz w:val="24"/>
          <w:szCs w:val="24"/>
        </w:rPr>
        <w:tab/>
      </w:r>
      <w:r w:rsidRPr="00B562B3">
        <w:rPr>
          <w:rFonts w:ascii="Times New Roman" w:hAnsi="Times New Roman"/>
          <w:b/>
          <w:bCs/>
          <w:sz w:val="24"/>
          <w:szCs w:val="24"/>
        </w:rPr>
        <w:t xml:space="preserve">d. </w:t>
      </w:r>
      <w:bookmarkEnd w:id="4"/>
      <w:r w:rsidR="00AD4C00" w:rsidRPr="00B562B3">
        <w:rPr>
          <w:rFonts w:ascii="Times New Roman" w:hAnsi="Times New Roman"/>
          <w:sz w:val="24"/>
          <w:szCs w:val="24"/>
        </w:rPr>
        <w:t>Khi tăng nồng độ của NO thì tốc độ phản ứng (*) tăng.</w:t>
      </w:r>
    </w:p>
    <w:p w14:paraId="364E62BE" w14:textId="7F5BA9B9" w:rsidR="00DB2EC3" w:rsidRPr="00B562B3" w:rsidRDefault="00F248FF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DB2EC3" w:rsidRPr="00B562B3">
        <w:rPr>
          <w:rFonts w:ascii="Times New Roman" w:hAnsi="Times New Roman" w:cs="Times New Roman"/>
          <w:sz w:val="24"/>
          <w:szCs w:val="24"/>
        </w:rPr>
        <w:t xml:space="preserve">Cho phản ứng hóa học tổng quát: a A + b B </w:t>
      </w:r>
      <w:r w:rsidR="00DB2EC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→ c C + d D (*) có tốc độ </w:t>
      </w:r>
      <w:r w:rsidR="002221CE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trung bình của </w:t>
      </w:r>
      <w:r w:rsidR="00DB2EC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phản ứng là</w:t>
      </w:r>
      <w:r w:rsidR="002221CE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2221CE" w:rsidRPr="00B562B3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0EC4CD00">
          <v:shape id="_x0000_i1028" type="#_x0000_t75" style="width:10.2pt;height:17pt" o:ole="">
            <v:imagedata r:id="rId13" o:title=""/>
          </v:shape>
          <o:OLEObject Type="Embed" ProgID="Equation.DSMT4" ShapeID="_x0000_i1028" DrawAspect="Content" ObjectID="_1785313253" r:id="rId14"/>
        </w:object>
      </w:r>
      <w:r w:rsidR="002221CE" w:rsidRPr="00B562B3">
        <w:rPr>
          <w:rFonts w:ascii="Times New Roman" w:hAnsi="Times New Roman" w:cs="Times New Roman"/>
          <w:sz w:val="24"/>
          <w:szCs w:val="24"/>
        </w:rPr>
        <w:t>; C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221CE" w:rsidRPr="00B562B3">
        <w:rPr>
          <w:rFonts w:ascii="Times New Roman" w:hAnsi="Times New Roman" w:cs="Times New Roman"/>
          <w:sz w:val="24"/>
          <w:szCs w:val="24"/>
        </w:rPr>
        <w:t>, C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221CE" w:rsidRPr="00B562B3">
        <w:rPr>
          <w:rFonts w:ascii="Times New Roman" w:hAnsi="Times New Roman" w:cs="Times New Roman"/>
          <w:sz w:val="24"/>
          <w:szCs w:val="24"/>
        </w:rPr>
        <w:t xml:space="preserve"> là nồng độ của một chất tại hai thời điểm tương ứng với thời gian t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221CE" w:rsidRPr="00B562B3">
        <w:rPr>
          <w:rFonts w:ascii="Times New Roman" w:hAnsi="Times New Roman" w:cs="Times New Roman"/>
          <w:sz w:val="24"/>
          <w:szCs w:val="24"/>
        </w:rPr>
        <w:t>, t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2EC3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782EE7D7" w14:textId="64AC7C96" w:rsidR="00DB2EC3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B562B3">
        <w:rPr>
          <w:rStyle w:val="mjx-char"/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</w:rPr>
        <w:t xml:space="preserve">a. </w:t>
      </w:r>
      <w:r w:rsidR="002221CE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Biểu thức tốc độ trung bình của phản ứng (*) theo chất A là </w:t>
      </w:r>
      <w:r w:rsidR="002221CE" w:rsidRPr="00B562B3">
        <w:rPr>
          <w:rFonts w:ascii="Times New Roman" w:hAnsi="Times New Roman" w:cs="Times New Roman"/>
          <w:position w:val="-30"/>
          <w:sz w:val="24"/>
          <w:szCs w:val="24"/>
        </w:rPr>
        <w:object w:dxaOrig="2140" w:dyaOrig="720" w14:anchorId="6A3AEA23">
          <v:shape id="_x0000_i1029" type="#_x0000_t75" style="width:107.3pt;height:36pt" o:ole="">
            <v:imagedata r:id="rId15" o:title=""/>
          </v:shape>
          <o:OLEObject Type="Embed" ProgID="Equation.DSMT4" ShapeID="_x0000_i1029" DrawAspect="Content" ObjectID="_1785313254" r:id="rId16"/>
        </w:object>
      </w:r>
      <w:r w:rsidR="00C27FE6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29D7813C" w14:textId="051729D5" w:rsidR="002221CE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2221CE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Biểu thức tốc độ trung bình của phản ứng (*) theo chất C là </w:t>
      </w:r>
      <w:r w:rsidR="002221CE" w:rsidRPr="00B562B3">
        <w:rPr>
          <w:rFonts w:ascii="Times New Roman" w:hAnsi="Times New Roman" w:cs="Times New Roman"/>
          <w:position w:val="-30"/>
          <w:sz w:val="24"/>
          <w:szCs w:val="24"/>
        </w:rPr>
        <w:object w:dxaOrig="2100" w:dyaOrig="720" w14:anchorId="1DBE5535">
          <v:shape id="_x0000_i1030" type="#_x0000_t75" style="width:105.3pt;height:36pt" o:ole="">
            <v:imagedata r:id="rId17" o:title=""/>
          </v:shape>
          <o:OLEObject Type="Embed" ProgID="Equation.DSMT4" ShapeID="_x0000_i1030" DrawAspect="Content" ObjectID="_1785313255" r:id="rId18"/>
        </w:object>
      </w:r>
      <w:r w:rsidR="00C27FE6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0500F8CC" w14:textId="57F6D323" w:rsidR="00DB2EC3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502E7E" w:rsidRPr="00B562B3">
        <w:rPr>
          <w:rFonts w:ascii="Times New Roman" w:hAnsi="Times New Roman" w:cs="Times New Roman"/>
          <w:sz w:val="24"/>
          <w:szCs w:val="24"/>
        </w:rPr>
        <w:t>Đơn vị của tốc độ trung bình của phản ứng (*) là mol.L</w:t>
      </w:r>
      <w:r w:rsidR="00502E7E" w:rsidRPr="00B562B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02E7E" w:rsidRPr="00B562B3">
        <w:rPr>
          <w:rFonts w:ascii="Times New Roman" w:hAnsi="Times New Roman" w:cs="Times New Roman"/>
          <w:sz w:val="24"/>
          <w:szCs w:val="24"/>
        </w:rPr>
        <w:t>.(thời gian)</w:t>
      </w:r>
      <w:r w:rsidR="00502E7E" w:rsidRPr="00B562B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02E7E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4E50051D" w14:textId="7142E39D" w:rsidR="0014531E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C11864" w:rsidRPr="00B562B3">
        <w:rPr>
          <w:rFonts w:ascii="Times New Roman" w:hAnsi="Times New Roman" w:cs="Times New Roman"/>
          <w:sz w:val="24"/>
          <w:szCs w:val="24"/>
        </w:rPr>
        <w:t xml:space="preserve">Biểu thức liên hệ giữa tốc độ trung bình của phản ứng (*) với tốc độ tạo thành của chất D là </w:t>
      </w:r>
      <w:r w:rsidR="00C11864" w:rsidRPr="00B562B3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55B2990D">
          <v:shape id="_x0000_i1031" type="#_x0000_t75" style="width:59.75pt;height:31.25pt" o:ole="">
            <v:imagedata r:id="rId19" o:title=""/>
          </v:shape>
          <o:OLEObject Type="Embed" ProgID="Equation.DSMT4" ShapeID="_x0000_i1031" DrawAspect="Content" ObjectID="_1785313256" r:id="rId20"/>
        </w:object>
      </w:r>
      <w:r w:rsidR="00C11864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3F7B5858" w14:textId="5D907315" w:rsidR="00AB3DCB" w:rsidRPr="00B562B3" w:rsidRDefault="00F248FF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right="48"/>
        <w:jc w:val="both"/>
      </w:pPr>
      <w:r w:rsidRPr="00B562B3">
        <w:rPr>
          <w:b/>
          <w:bCs/>
        </w:rPr>
        <w:t xml:space="preserve">Câu 6. </w:t>
      </w:r>
      <w:r w:rsidR="00FB4011" w:rsidRPr="00B562B3">
        <w:t>Xét phản ứng: 2CO(</w:t>
      </w:r>
      <w:r w:rsidR="00FB4011" w:rsidRPr="00B562B3">
        <w:rPr>
          <w:i/>
          <w:iCs/>
        </w:rPr>
        <w:t>g</w:t>
      </w:r>
      <w:r w:rsidR="00FB4011" w:rsidRPr="00B562B3">
        <w:t>) + O</w:t>
      </w:r>
      <w:r w:rsidR="00FB4011" w:rsidRPr="00B562B3">
        <w:rPr>
          <w:vertAlign w:val="subscript"/>
        </w:rPr>
        <w:t>2</w:t>
      </w:r>
      <w:r w:rsidR="00FB4011" w:rsidRPr="00B562B3">
        <w:t>(</w:t>
      </w:r>
      <w:r w:rsidR="00FB4011" w:rsidRPr="00B562B3">
        <w:rPr>
          <w:i/>
          <w:iCs/>
        </w:rPr>
        <w:t>g</w:t>
      </w:r>
      <w:r w:rsidR="00FB4011" w:rsidRPr="00B562B3">
        <w:t xml:space="preserve">) </w:t>
      </w:r>
      <w:r w:rsidR="00FB4011" w:rsidRPr="00B562B3">
        <w:rPr>
          <w:position w:val="-6"/>
        </w:rPr>
        <w:object w:dxaOrig="680" w:dyaOrig="360" w14:anchorId="2179E3AF">
          <v:shape id="_x0000_i1032" type="#_x0000_t75" style="width:33.95pt;height:18.35pt" o:ole="">
            <v:imagedata r:id="rId21" o:title=""/>
          </v:shape>
          <o:OLEObject Type="Embed" ProgID="Equation.DSMT4" ShapeID="_x0000_i1032" DrawAspect="Content" ObjectID="_1785313257" r:id="rId22"/>
        </w:object>
      </w:r>
      <w:r w:rsidR="00FB4011" w:rsidRPr="00B562B3">
        <w:t xml:space="preserve"> 2CO</w:t>
      </w:r>
      <w:r w:rsidR="00FB4011" w:rsidRPr="00B562B3">
        <w:rPr>
          <w:vertAlign w:val="subscript"/>
        </w:rPr>
        <w:t>2</w:t>
      </w:r>
      <w:r w:rsidR="00FB4011" w:rsidRPr="00B562B3">
        <w:t>(</w:t>
      </w:r>
      <w:r w:rsidR="00FB4011" w:rsidRPr="00B562B3">
        <w:rPr>
          <w:i/>
          <w:iCs/>
        </w:rPr>
        <w:t>g</w:t>
      </w:r>
      <w:r w:rsidR="00FB4011" w:rsidRPr="00B562B3">
        <w:t>)</w:t>
      </w:r>
      <w:r w:rsidR="009B11A9" w:rsidRPr="00B562B3">
        <w:t xml:space="preserve"> (*)</w:t>
      </w:r>
    </w:p>
    <w:p w14:paraId="128842D7" w14:textId="62832C1D" w:rsidR="009B11A9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Style w:val="mjx-char"/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</w:rPr>
        <w:tab/>
        <w:t xml:space="preserve">a. </w:t>
      </w: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Biểu thức</w:t>
      </w:r>
      <w:r w:rsidR="00572BC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tốc độ tức thời của phản ứng (*) viết theo định luật tác dụng khối lượng là </w:t>
      </w:r>
      <w:r w:rsidRPr="00B562B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42CE8232">
          <v:shape id="_x0000_i1033" type="#_x0000_t75" style="width:82.85pt;height:19.7pt" o:ole="">
            <v:imagedata r:id="rId23" o:title=""/>
          </v:shape>
          <o:OLEObject Type="Embed" ProgID="Equation.DSMT4" ShapeID="_x0000_i1033" DrawAspect="Content" ObjectID="_1785313258" r:id="rId24"/>
        </w:object>
      </w:r>
    </w:p>
    <w:p w14:paraId="1078EF66" w14:textId="5D404154" w:rsidR="009B11A9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582F3A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Biểu thức tốc độ tức thời của phản ứng (*) viết theo định luật tác dụng khối lượng là </w:t>
      </w:r>
      <w:r w:rsidR="00582F3A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5D89ADB7">
          <v:shape id="_x0000_i1034" type="#_x0000_t75" style="width:82.85pt;height:19.7pt" o:ole="">
            <v:imagedata r:id="rId25" o:title=""/>
          </v:shape>
          <o:OLEObject Type="Embed" ProgID="Equation.DSMT4" ShapeID="_x0000_i1034" DrawAspect="Content" ObjectID="_1785313259" r:id="rId26"/>
        </w:object>
      </w:r>
    </w:p>
    <w:p w14:paraId="4E8C5803" w14:textId="08580642" w:rsidR="00900B3F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900B3F" w:rsidRPr="00B562B3">
        <w:rPr>
          <w:rFonts w:ascii="Times New Roman" w:hAnsi="Times New Roman" w:cs="Times New Roman"/>
          <w:sz w:val="24"/>
          <w:szCs w:val="24"/>
        </w:rPr>
        <w:t>Biểu thức liên hệ giữa tốc độ trung bình của phản ứng (*) với tốc độ của CO</w:t>
      </w:r>
      <w:r w:rsidR="00900B3F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0B3F" w:rsidRPr="00B562B3">
        <w:rPr>
          <w:rFonts w:ascii="Times New Roman" w:hAnsi="Times New Roman" w:cs="Times New Roman"/>
          <w:sz w:val="24"/>
          <w:szCs w:val="24"/>
        </w:rPr>
        <w:t xml:space="preserve"> là </w:t>
      </w:r>
      <w:r w:rsidR="00900B3F" w:rsidRPr="00B562B3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7904F733">
          <v:shape id="_x0000_i1035" type="#_x0000_t75" style="width:67.9pt;height:31.25pt" o:ole="">
            <v:imagedata r:id="rId27" o:title=""/>
          </v:shape>
          <o:OLEObject Type="Embed" ProgID="Equation.DSMT4" ShapeID="_x0000_i1035" DrawAspect="Content" ObjectID="_1785313260" r:id="rId28"/>
        </w:object>
      </w:r>
    </w:p>
    <w:p w14:paraId="0A84E5DD" w14:textId="791947EC" w:rsidR="009B11A9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CB47C30" w14:textId="6A75B159" w:rsidR="00C11864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lastRenderedPageBreak/>
        <w:tab/>
        <w:t xml:space="preserve">d. </w:t>
      </w:r>
      <w:r w:rsidRPr="00B562B3">
        <w:rPr>
          <w:rFonts w:ascii="Times New Roman" w:hAnsi="Times New Roman" w:cs="Times New Roman"/>
          <w:sz w:val="24"/>
          <w:szCs w:val="24"/>
        </w:rPr>
        <w:t>Biểu thức liên hệ giữa tốc độ</w:t>
      </w:r>
      <w:r w:rsidR="009011EA" w:rsidRPr="00B562B3">
        <w:rPr>
          <w:rFonts w:ascii="Times New Roman" w:hAnsi="Times New Roman" w:cs="Times New Roman"/>
          <w:sz w:val="24"/>
          <w:szCs w:val="24"/>
        </w:rPr>
        <w:t xml:space="preserve"> tạo thành CO</w:t>
      </w:r>
      <w:r w:rsidR="009011EA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11EA" w:rsidRPr="00B562B3">
        <w:rPr>
          <w:rFonts w:ascii="Times New Roman" w:hAnsi="Times New Roman" w:cs="Times New Roman"/>
          <w:sz w:val="24"/>
          <w:szCs w:val="24"/>
        </w:rPr>
        <w:t xml:space="preserve"> và tốc độ tiêu hao O</w:t>
      </w:r>
      <w:r w:rsidR="009011EA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11EA" w:rsidRPr="00B562B3">
        <w:rPr>
          <w:rFonts w:ascii="Times New Roman" w:hAnsi="Times New Roman" w:cs="Times New Roman"/>
          <w:sz w:val="24"/>
          <w:szCs w:val="24"/>
        </w:rPr>
        <w:t xml:space="preserve"> là </w:t>
      </w:r>
      <w:r w:rsidR="00AA1220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7CB12DFD">
          <v:shape id="_x0000_i1036" type="#_x0000_t75" style="width:57.75pt;height:19pt" o:ole="">
            <v:imagedata r:id="rId29" o:title=""/>
          </v:shape>
          <o:OLEObject Type="Embed" ProgID="Equation.DSMT4" ShapeID="_x0000_i1036" DrawAspect="Content" ObjectID="_1785313261" r:id="rId30"/>
        </w:object>
      </w:r>
    </w:p>
    <w:p w14:paraId="7FAA2C99" w14:textId="3069B329" w:rsidR="000A2E9D" w:rsidRPr="00B562B3" w:rsidRDefault="00F248FF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="000A2E9D" w:rsidRPr="00B562B3">
        <w:rPr>
          <w:rFonts w:ascii="Times New Roman" w:hAnsi="Times New Roman" w:cs="Times New Roman"/>
          <w:color w:val="000000"/>
          <w:sz w:val="24"/>
          <w:szCs w:val="24"/>
        </w:rPr>
        <w:t>Cho phương trình hóa học:</w:t>
      </w:r>
    </w:p>
    <w:p w14:paraId="3E7DE2F7" w14:textId="77777777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B562B3">
        <w:rPr>
          <w:color w:val="000000"/>
        </w:rPr>
        <w:t xml:space="preserve">    2KMn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10Fe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8H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→ 5Fe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(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)</w:t>
      </w:r>
      <w:r w:rsidRPr="00B562B3">
        <w:rPr>
          <w:color w:val="000000"/>
          <w:vertAlign w:val="subscript"/>
        </w:rPr>
        <w:t>3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K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2Mn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8H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O(</w:t>
      </w:r>
      <w:r w:rsidRPr="00B562B3">
        <w:rPr>
          <w:i/>
          <w:iCs/>
          <w:color w:val="000000"/>
        </w:rPr>
        <w:t>l</w:t>
      </w:r>
      <w:r w:rsidRPr="00B562B3">
        <w:rPr>
          <w:color w:val="000000"/>
        </w:rPr>
        <w:t>)</w:t>
      </w:r>
    </w:p>
    <w:p w14:paraId="270B274F" w14:textId="3787F23F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a.</w:t>
      </w:r>
      <w:r w:rsidRPr="00B562B3">
        <w:rPr>
          <w:color w:val="000000"/>
        </w:rPr>
        <w:t xml:space="preserve"> </w:t>
      </w:r>
      <w:r w:rsidR="00B740D4" w:rsidRPr="00B562B3">
        <w:rPr>
          <w:color w:val="000000"/>
        </w:rPr>
        <w:t xml:space="preserve">Với cùng một khối lượng các chất tham gia phản ứng, chất phản ứng hết nhanh nhất là </w:t>
      </w:r>
      <w:r w:rsidRPr="00B562B3">
        <w:rPr>
          <w:color w:val="000000"/>
        </w:rPr>
        <w:t>KMn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.</w:t>
      </w:r>
      <w:r w:rsidRPr="00B562B3">
        <w:rPr>
          <w:color w:val="000000"/>
        </w:rPr>
        <w:tab/>
      </w:r>
    </w:p>
    <w:p w14:paraId="19D74E08" w14:textId="2BDEE810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FF0000"/>
          <w:u w:val="single"/>
        </w:rPr>
        <w:t>b.</w:t>
      </w:r>
      <w:r w:rsidRPr="00B562B3">
        <w:rPr>
          <w:color w:val="000000"/>
        </w:rPr>
        <w:t xml:space="preserve"> </w:t>
      </w:r>
      <w:r w:rsidR="00B740D4" w:rsidRPr="00B562B3">
        <w:rPr>
          <w:color w:val="000000"/>
        </w:rPr>
        <w:t>Với cùng một khối lượng các chất tham gia phản ứng, chất phản ứng hết nhanh nhất là FeSO</w:t>
      </w:r>
      <w:r w:rsidR="00B740D4" w:rsidRPr="00B562B3">
        <w:rPr>
          <w:color w:val="000000"/>
          <w:vertAlign w:val="subscript"/>
        </w:rPr>
        <w:t>4</w:t>
      </w:r>
      <w:r w:rsidR="00B740D4" w:rsidRPr="00B562B3">
        <w:rPr>
          <w:color w:val="000000"/>
        </w:rPr>
        <w:t>.</w:t>
      </w:r>
      <w:r w:rsidRPr="00B562B3">
        <w:rPr>
          <w:color w:val="000000"/>
        </w:rPr>
        <w:tab/>
      </w:r>
    </w:p>
    <w:p w14:paraId="71E83682" w14:textId="1935D652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c.</w:t>
      </w:r>
      <w:r w:rsidRPr="00B562B3">
        <w:rPr>
          <w:color w:val="000000"/>
        </w:rPr>
        <w:t xml:space="preserve"> </w:t>
      </w:r>
      <w:r w:rsidR="00B740D4" w:rsidRPr="00B562B3">
        <w:rPr>
          <w:color w:val="000000"/>
        </w:rPr>
        <w:t xml:space="preserve">Với cùng một khối lượng các chất tham gia phản ứng, chất phản ứng hết chậm nhất là </w:t>
      </w:r>
      <w:r w:rsidRPr="00B562B3">
        <w:rPr>
          <w:color w:val="000000"/>
        </w:rPr>
        <w:t>H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.</w:t>
      </w:r>
      <w:r w:rsidRPr="00B562B3">
        <w:rPr>
          <w:color w:val="000000"/>
        </w:rPr>
        <w:tab/>
      </w:r>
    </w:p>
    <w:p w14:paraId="63D6A419" w14:textId="359C9F3F" w:rsidR="00B740D4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d.</w:t>
      </w:r>
      <w:r w:rsidRPr="00B562B3">
        <w:rPr>
          <w:color w:val="000000"/>
        </w:rPr>
        <w:t xml:space="preserve"> Cả 3 chất </w:t>
      </w:r>
      <w:r w:rsidR="00B740D4" w:rsidRPr="00B562B3">
        <w:rPr>
          <w:color w:val="000000"/>
        </w:rPr>
        <w:t>KMnO</w:t>
      </w:r>
      <w:r w:rsidR="00B740D4" w:rsidRPr="00B562B3">
        <w:rPr>
          <w:color w:val="000000"/>
          <w:vertAlign w:val="subscript"/>
        </w:rPr>
        <w:t>4</w:t>
      </w:r>
      <w:r w:rsidR="00B740D4" w:rsidRPr="00B562B3">
        <w:rPr>
          <w:color w:val="000000"/>
        </w:rPr>
        <w:t>, FeSO</w:t>
      </w:r>
      <w:r w:rsidR="00B740D4" w:rsidRPr="00B562B3">
        <w:rPr>
          <w:color w:val="000000"/>
          <w:vertAlign w:val="subscript"/>
        </w:rPr>
        <w:t>4</w:t>
      </w:r>
      <w:r w:rsidR="00B740D4" w:rsidRPr="00B562B3">
        <w:rPr>
          <w:color w:val="000000"/>
        </w:rPr>
        <w:t xml:space="preserve"> và H</w:t>
      </w:r>
      <w:r w:rsidR="00B740D4" w:rsidRPr="00B562B3">
        <w:rPr>
          <w:color w:val="000000"/>
          <w:vertAlign w:val="subscript"/>
        </w:rPr>
        <w:t>2</w:t>
      </w:r>
      <w:r w:rsidR="00B740D4" w:rsidRPr="00B562B3">
        <w:rPr>
          <w:color w:val="000000"/>
        </w:rPr>
        <w:t>SO</w:t>
      </w:r>
      <w:r w:rsidR="00B740D4" w:rsidRPr="00B562B3">
        <w:rPr>
          <w:color w:val="000000"/>
          <w:vertAlign w:val="subscript"/>
        </w:rPr>
        <w:t>4</w:t>
      </w:r>
      <w:r w:rsidR="00B740D4" w:rsidRPr="00B562B3">
        <w:rPr>
          <w:color w:val="000000"/>
        </w:rPr>
        <w:t xml:space="preserve"> phản ứng </w:t>
      </w:r>
      <w:r w:rsidRPr="00B562B3">
        <w:rPr>
          <w:color w:val="000000"/>
        </w:rPr>
        <w:t>hết cùng lúc.</w:t>
      </w:r>
    </w:p>
    <w:p w14:paraId="7C09B54A" w14:textId="76E7C82E" w:rsidR="002B7F95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2B7F95" w:rsidRPr="00B562B3">
        <w:rPr>
          <w:rFonts w:ascii="Times New Roman" w:hAnsi="Times New Roman" w:cs="Times New Roman"/>
          <w:sz w:val="24"/>
          <w:szCs w:val="24"/>
        </w:rPr>
        <w:t>Cho phản ứng sau diễn ra tại 25</w:t>
      </w:r>
      <w:r w:rsidR="002B7F95" w:rsidRPr="00B562B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2B7F95" w:rsidRPr="00B562B3">
        <w:rPr>
          <w:rFonts w:ascii="Times New Roman" w:hAnsi="Times New Roman" w:cs="Times New Roman"/>
          <w:sz w:val="24"/>
          <w:szCs w:val="24"/>
        </w:rPr>
        <w:t>C: A + 3B → 2C + D</w:t>
      </w:r>
      <w:r w:rsidR="0048064C" w:rsidRPr="00B562B3">
        <w:rPr>
          <w:rFonts w:ascii="Times New Roman" w:hAnsi="Times New Roman" w:cs="Times New Roman"/>
          <w:sz w:val="24"/>
          <w:szCs w:val="24"/>
        </w:rPr>
        <w:t xml:space="preserve"> (*)</w:t>
      </w:r>
      <w:r w:rsidR="002B7F95" w:rsidRPr="00B562B3">
        <w:rPr>
          <w:rFonts w:ascii="Times New Roman" w:hAnsi="Times New Roman" w:cs="Times New Roman"/>
          <w:sz w:val="24"/>
          <w:szCs w:val="24"/>
        </w:rPr>
        <w:t xml:space="preserve">. Biết tốc độ đầu của phản ứng ở các nồng độ đầu khác nhau như sau: </w:t>
      </w:r>
    </w:p>
    <w:tbl>
      <w:tblPr>
        <w:tblW w:w="99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2569"/>
        <w:gridCol w:w="2534"/>
        <w:gridCol w:w="3436"/>
      </w:tblGrid>
      <w:tr w:rsidR="00345626" w:rsidRPr="00B562B3" w14:paraId="3F165490" w14:textId="77777777" w:rsidTr="0079075D">
        <w:trPr>
          <w:jc w:val="center"/>
        </w:trPr>
        <w:tc>
          <w:tcPr>
            <w:tcW w:w="1417" w:type="dxa"/>
            <w:vAlign w:val="center"/>
          </w:tcPr>
          <w:p w14:paraId="1B7CE4C0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Thí nghiệm</w:t>
            </w:r>
          </w:p>
        </w:tc>
        <w:tc>
          <w:tcPr>
            <w:tcW w:w="2569" w:type="dxa"/>
            <w:vAlign w:val="center"/>
          </w:tcPr>
          <w:p w14:paraId="21605FCF" w14:textId="601F0709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Nồng độ ban đầu của A (mol 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534" w:type="dxa"/>
            <w:vAlign w:val="center"/>
          </w:tcPr>
          <w:p w14:paraId="69A49114" w14:textId="2A9BCA6C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Nồng độ ban đầu của B</w:t>
            </w:r>
          </w:p>
          <w:p w14:paraId="37F1964C" w14:textId="2DE6224B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(mol 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436" w:type="dxa"/>
            <w:vAlign w:val="center"/>
          </w:tcPr>
          <w:p w14:paraId="7BB7F207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Tốc độ ban đầu của phản ứng v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</w:p>
          <w:p w14:paraId="4A1FC005" w14:textId="296C0F22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(mol 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45626" w:rsidRPr="00B562B3" w14:paraId="0BEA8FFA" w14:textId="77777777" w:rsidTr="0079075D">
        <w:trPr>
          <w:jc w:val="center"/>
        </w:trPr>
        <w:tc>
          <w:tcPr>
            <w:tcW w:w="1417" w:type="dxa"/>
            <w:vAlign w:val="center"/>
          </w:tcPr>
          <w:p w14:paraId="56B6DC7F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69" w:type="dxa"/>
            <w:vAlign w:val="center"/>
          </w:tcPr>
          <w:p w14:paraId="4035D937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2534" w:type="dxa"/>
            <w:vAlign w:val="center"/>
          </w:tcPr>
          <w:p w14:paraId="6CDAEE17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3436" w:type="dxa"/>
            <w:vAlign w:val="center"/>
          </w:tcPr>
          <w:p w14:paraId="25ECE3C4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6.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</w:tr>
      <w:tr w:rsidR="00345626" w:rsidRPr="00B562B3" w14:paraId="266B273C" w14:textId="77777777" w:rsidTr="0079075D">
        <w:trPr>
          <w:jc w:val="center"/>
        </w:trPr>
        <w:tc>
          <w:tcPr>
            <w:tcW w:w="1417" w:type="dxa"/>
            <w:vAlign w:val="center"/>
          </w:tcPr>
          <w:p w14:paraId="40A21F05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69" w:type="dxa"/>
            <w:vAlign w:val="center"/>
          </w:tcPr>
          <w:p w14:paraId="268CDB4F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534" w:type="dxa"/>
            <w:vAlign w:val="center"/>
          </w:tcPr>
          <w:p w14:paraId="04C62D09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3436" w:type="dxa"/>
            <w:vAlign w:val="center"/>
          </w:tcPr>
          <w:p w14:paraId="41BA62C0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2,4. 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  <w:tr w:rsidR="00345626" w:rsidRPr="00B562B3" w14:paraId="5EAF21B8" w14:textId="77777777" w:rsidTr="0079075D">
        <w:trPr>
          <w:jc w:val="center"/>
        </w:trPr>
        <w:tc>
          <w:tcPr>
            <w:tcW w:w="1417" w:type="dxa"/>
            <w:vAlign w:val="center"/>
          </w:tcPr>
          <w:p w14:paraId="77CCE736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69" w:type="dxa"/>
            <w:vAlign w:val="center"/>
          </w:tcPr>
          <w:p w14:paraId="0ACEE839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534" w:type="dxa"/>
            <w:vAlign w:val="center"/>
          </w:tcPr>
          <w:p w14:paraId="3EAF91DF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3436" w:type="dxa"/>
            <w:vAlign w:val="center"/>
          </w:tcPr>
          <w:p w14:paraId="707BF692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3,6.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</w:tbl>
    <w:p w14:paraId="7C064534" w14:textId="10D6BFA2" w:rsidR="0048064C" w:rsidRPr="00B562B3" w:rsidRDefault="0048064C" w:rsidP="00B562B3">
      <w:pPr>
        <w:tabs>
          <w:tab w:val="left" w:pos="284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="00F248FF" w:rsidRPr="00B562B3">
        <w:rPr>
          <w:rFonts w:ascii="Times New Roman" w:hAnsi="Times New Roman" w:cs="Times New Roman"/>
          <w:b/>
          <w:sz w:val="24"/>
          <w:szCs w:val="24"/>
        </w:rPr>
        <w:t>a.</w:t>
      </w:r>
      <w:r w:rsidR="00F248FF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B35D18" w:rsidRPr="00B562B3">
        <w:rPr>
          <w:rFonts w:ascii="Times New Roman" w:hAnsi="Times New Roman" w:cs="Times New Roman"/>
          <w:position w:val="-12"/>
          <w:sz w:val="24"/>
          <w:szCs w:val="24"/>
        </w:rPr>
        <w:object w:dxaOrig="1500" w:dyaOrig="380" w14:anchorId="49D39165">
          <v:shape id="_x0000_i1037" type="#_x0000_t75" style="width:74.7pt;height:19pt" o:ole="">
            <v:imagedata r:id="rId31" o:title=""/>
          </v:shape>
          <o:OLEObject Type="Embed" ProgID="Equation.DSMT4" ShapeID="_x0000_i1037" DrawAspect="Content" ObjectID="_1785313262" r:id="rId32"/>
        </w:object>
      </w:r>
    </w:p>
    <w:p w14:paraId="3D084D46" w14:textId="19825D41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>b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35D18"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B35D18" w:rsidRPr="00B562B3">
        <w:rPr>
          <w:rFonts w:ascii="Times New Roman" w:hAnsi="Times New Roman" w:cs="Times New Roman"/>
          <w:position w:val="-12"/>
          <w:sz w:val="24"/>
          <w:szCs w:val="24"/>
        </w:rPr>
        <w:object w:dxaOrig="1500" w:dyaOrig="380" w14:anchorId="18FCFAEE">
          <v:shape id="_x0000_i1038" type="#_x0000_t75" style="width:74.7pt;height:19pt" o:ole="">
            <v:imagedata r:id="rId33" o:title=""/>
          </v:shape>
          <o:OLEObject Type="Embed" ProgID="Equation.DSMT4" ShapeID="_x0000_i1038" DrawAspect="Content" ObjectID="_1785313263" r:id="rId34"/>
        </w:object>
      </w:r>
    </w:p>
    <w:p w14:paraId="0289434F" w14:textId="511E7BE4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97303" w:rsidRPr="00B562B3">
        <w:rPr>
          <w:rFonts w:ascii="Times New Roman" w:hAnsi="Times New Roman" w:cs="Times New Roman"/>
          <w:bCs/>
          <w:sz w:val="24"/>
          <w:szCs w:val="24"/>
        </w:rPr>
        <w:t>Khi nồng độ chất A giảm 2 lần và giữ nguyên nồng độ chất B thì tốc độ phản ứng giảm 2 lần.</w:t>
      </w:r>
    </w:p>
    <w:p w14:paraId="66E7EF1C" w14:textId="5708E9D1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97303" w:rsidRPr="00B562B3">
        <w:rPr>
          <w:rFonts w:ascii="Times New Roman" w:hAnsi="Times New Roman" w:cs="Times New Roman"/>
          <w:bCs/>
          <w:sz w:val="24"/>
          <w:szCs w:val="24"/>
        </w:rPr>
        <w:t>Khi nồng độ chất B tăng 2 lần và giữ nguyên nồng độ chất A thì tốc độ phản ứng tăng 2 lần.</w:t>
      </w:r>
    </w:p>
    <w:p w14:paraId="54568053" w14:textId="77777777" w:rsidR="00845A1B" w:rsidRPr="00B562B3" w:rsidRDefault="00F248FF" w:rsidP="00B562B3">
      <w:pPr>
        <w:pStyle w:val="NoSpacing"/>
        <w:spacing w:line="276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/>
          <w:b/>
          <w:bCs/>
          <w:sz w:val="24"/>
          <w:szCs w:val="24"/>
        </w:rPr>
        <w:t xml:space="preserve">Câu 9. </w:t>
      </w:r>
      <w:r w:rsidR="00845A1B" w:rsidRPr="00B562B3">
        <w:rPr>
          <w:rFonts w:ascii="Times New Roman" w:hAnsi="Times New Roman"/>
          <w:sz w:val="24"/>
          <w:szCs w:val="24"/>
        </w:rPr>
        <w:t xml:space="preserve">Phản ứng ion xảy ra khi cho KI tác dụng với </w:t>
      </w:r>
      <w:r w:rsidR="00845A1B" w:rsidRPr="00B562B3">
        <w:rPr>
          <w:rFonts w:ascii="Times New Roman" w:hAnsi="Times New Roman"/>
          <w:color w:val="000000"/>
          <w:sz w:val="24"/>
          <w:szCs w:val="24"/>
          <w:lang w:val="vi-VN"/>
        </w:rPr>
        <w:t>anion peroxodisulfate:</w:t>
      </w:r>
    </w:p>
    <w:p w14:paraId="1585D0D0" w14:textId="652F8D2E" w:rsidR="00845A1B" w:rsidRPr="00B562B3" w:rsidRDefault="00845A1B" w:rsidP="00B562B3">
      <w:pPr>
        <w:pStyle w:val="NoSpacing"/>
        <w:spacing w:line="276" w:lineRule="auto"/>
        <w:ind w:left="720" w:firstLine="720"/>
        <w:rPr>
          <w:rFonts w:ascii="Times New Roman" w:hAnsi="Times New Roman"/>
          <w:sz w:val="24"/>
          <w:szCs w:val="24"/>
        </w:rPr>
      </w:pP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2</w:t>
      </w:r>
      <w:r w:rsidR="00BD1365" w:rsidRPr="00B562B3">
        <w:rPr>
          <w:rFonts w:ascii="Times New Roman" w:hAnsi="Times New Roman"/>
          <w:position w:val="-12"/>
          <w:sz w:val="24"/>
          <w:szCs w:val="24"/>
        </w:rPr>
        <w:object w:dxaOrig="240" w:dyaOrig="380" w14:anchorId="55DDBCB5">
          <v:shape id="_x0000_i1039" type="#_x0000_t75" style="width:12.25pt;height:19pt" o:ole="">
            <v:imagedata r:id="rId35" o:title=""/>
          </v:shape>
          <o:OLEObject Type="Embed" ProgID="Equation.DSMT4" ShapeID="_x0000_i1039" DrawAspect="Content" ObjectID="_1785313264" r:id="rId36"/>
        </w:object>
      </w:r>
      <w:r w:rsidR="00BD1365" w:rsidRPr="00B562B3">
        <w:rPr>
          <w:rFonts w:ascii="Times New Roman" w:hAnsi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+</w:t>
      </w:r>
      <w:r w:rsidR="00BD1365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24C31" w:rsidRPr="00B562B3">
        <w:rPr>
          <w:rFonts w:ascii="Times New Roman" w:hAnsi="Times New Roman"/>
          <w:position w:val="-12"/>
          <w:sz w:val="24"/>
          <w:szCs w:val="24"/>
        </w:rPr>
        <w:object w:dxaOrig="620" w:dyaOrig="380" w14:anchorId="4E18BEE6">
          <v:shape id="_x0000_i1040" type="#_x0000_t75" style="width:31.25pt;height:19pt" o:ole="">
            <v:imagedata r:id="rId37" o:title=""/>
          </v:shape>
          <o:OLEObject Type="Embed" ProgID="Equation.DSMT4" ShapeID="_x0000_i1040" DrawAspect="Content" ObjectID="_1785313265" r:id="rId38"/>
        </w:object>
      </w:r>
      <w:r w:rsidR="00BD1365" w:rsidRPr="00B562B3">
        <w:rPr>
          <w:rFonts w:ascii="Times New Roman" w:hAnsi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sym w:font="Symbol" w:char="F0AE"/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24C31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2</w:t>
      </w:r>
      <w:r w:rsidR="00824C31" w:rsidRPr="00B562B3">
        <w:rPr>
          <w:rFonts w:ascii="Times New Roman" w:hAnsi="Times New Roman"/>
          <w:position w:val="-12"/>
          <w:sz w:val="24"/>
          <w:szCs w:val="24"/>
        </w:rPr>
        <w:object w:dxaOrig="540" w:dyaOrig="380" w14:anchorId="72BDE3B9">
          <v:shape id="_x0000_i1041" type="#_x0000_t75" style="width:27.15pt;height:19pt" o:ole="">
            <v:imagedata r:id="rId39" o:title=""/>
          </v:shape>
          <o:OLEObject Type="Embed" ProgID="Equation.DSMT4" ShapeID="_x0000_i1041" DrawAspect="Content" ObjectID="_1785313266" r:id="rId40"/>
        </w:objec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="00824C31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I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 (*)</w:t>
      </w:r>
    </w:p>
    <w:p w14:paraId="49A87B2D" w14:textId="77777777" w:rsidR="00845A1B" w:rsidRPr="00B562B3" w:rsidRDefault="00845A1B" w:rsidP="00B562B3">
      <w:pPr>
        <w:pStyle w:val="NoSpacing"/>
        <w:spacing w:line="276" w:lineRule="auto"/>
        <w:ind w:firstLine="426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Khi khảo sát động học phản ứng (*) ở 25</w:t>
      </w:r>
      <w:r w:rsidRPr="00B562B3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C nhận được kết quả sự phụ thuộc giữa tốc độ đầu v</w:t>
      </w:r>
      <w:r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vào nồng độ đầu chất phản ứng C</w:t>
      </w:r>
      <w:r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ở bảng số liệu sau.</w:t>
      </w: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2410"/>
        <w:gridCol w:w="2268"/>
        <w:gridCol w:w="1984"/>
      </w:tblGrid>
      <w:tr w:rsidR="0018069B" w:rsidRPr="00B562B3" w14:paraId="0F8C45A4" w14:textId="77777777" w:rsidTr="0018069B">
        <w:tc>
          <w:tcPr>
            <w:tcW w:w="2410" w:type="dxa"/>
          </w:tcPr>
          <w:p w14:paraId="5F8A4F5A" w14:textId="15C22F2D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</w:t>
            </w:r>
            <w:r w:rsidR="00C2780E" w:rsidRPr="00B562B3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80" w14:anchorId="4D6E265A">
                <v:shape id="_x0000_i1042" type="#_x0000_t75" style="width:31.25pt;height:19pt" o:ole="">
                  <v:imagedata r:id="rId37" o:title=""/>
                </v:shape>
                <o:OLEObject Type="Embed" ProgID="Equation.DSMT4" ShapeID="_x0000_i1042" DrawAspect="Content" ObjectID="_1785313267" r:id="rId41"/>
              </w:objec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), mmol/L</w:t>
            </w:r>
          </w:p>
        </w:tc>
        <w:tc>
          <w:tcPr>
            <w:tcW w:w="2268" w:type="dxa"/>
          </w:tcPr>
          <w:p w14:paraId="58132003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KI), mmol/L</w:t>
            </w:r>
          </w:p>
        </w:tc>
        <w:tc>
          <w:tcPr>
            <w:tcW w:w="1984" w:type="dxa"/>
          </w:tcPr>
          <w:p w14:paraId="70BFF7A4" w14:textId="2F492295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v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="002F43DE" w:rsidRPr="00B562B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562B3">
              <w:rPr>
                <w:rFonts w:ascii="Times New Roman" w:hAnsi="Times New Roman"/>
                <w:sz w:val="24"/>
                <w:szCs w:val="24"/>
              </w:rPr>
              <w:t>mol/(L</w:t>
            </w:r>
            <w:r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67F59B5F">
                <v:shape id="_x0000_i1043" type="#_x0000_t75" style="width:8.85pt;height:10.2pt" o:ole="">
                  <v:imagedata r:id="rId42" o:title=""/>
                </v:shape>
                <o:OLEObject Type="Embed" ProgID="Equation.DSMT4" ShapeID="_x0000_i1043" DrawAspect="Content" ObjectID="_1785313268" r:id="rId43"/>
              </w:object>
            </w:r>
            <w:r w:rsidRPr="00B562B3">
              <w:rPr>
                <w:rFonts w:ascii="Times New Roman" w:hAnsi="Times New Roman"/>
                <w:sz w:val="24"/>
                <w:szCs w:val="24"/>
              </w:rPr>
              <w:t xml:space="preserve"> s)</w:t>
            </w:r>
          </w:p>
        </w:tc>
      </w:tr>
      <w:tr w:rsidR="0018069B" w:rsidRPr="00B562B3" w14:paraId="1D38C52B" w14:textId="77777777" w:rsidTr="0018069B">
        <w:tc>
          <w:tcPr>
            <w:tcW w:w="2410" w:type="dxa"/>
          </w:tcPr>
          <w:p w14:paraId="1358702F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10</w:t>
            </w:r>
          </w:p>
        </w:tc>
        <w:tc>
          <w:tcPr>
            <w:tcW w:w="2268" w:type="dxa"/>
          </w:tcPr>
          <w:p w14:paraId="42D4791D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1984" w:type="dxa"/>
          </w:tcPr>
          <w:p w14:paraId="6C3736A8" w14:textId="4638B566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10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-8</w:t>
            </w:r>
          </w:p>
        </w:tc>
      </w:tr>
      <w:tr w:rsidR="0018069B" w:rsidRPr="00B562B3" w14:paraId="68ABDA32" w14:textId="77777777" w:rsidTr="0018069B">
        <w:tc>
          <w:tcPr>
            <w:tcW w:w="2410" w:type="dxa"/>
          </w:tcPr>
          <w:p w14:paraId="25F0B919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1EF9A995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1984" w:type="dxa"/>
          </w:tcPr>
          <w:p w14:paraId="6AEB8721" w14:textId="799F4741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2,2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10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-8</w:t>
            </w:r>
          </w:p>
        </w:tc>
      </w:tr>
      <w:tr w:rsidR="0018069B" w:rsidRPr="00B562B3" w14:paraId="06D3D962" w14:textId="77777777" w:rsidTr="0018069B">
        <w:tc>
          <w:tcPr>
            <w:tcW w:w="2410" w:type="dxa"/>
          </w:tcPr>
          <w:p w14:paraId="23DEAEDF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30E75A68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5,0</w:t>
            </w:r>
          </w:p>
        </w:tc>
        <w:tc>
          <w:tcPr>
            <w:tcW w:w="1984" w:type="dxa"/>
          </w:tcPr>
          <w:p w14:paraId="368426DE" w14:textId="6E7D7F86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10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-8</w:t>
            </w:r>
          </w:p>
        </w:tc>
      </w:tr>
    </w:tbl>
    <w:p w14:paraId="3AE15CD8" w14:textId="044FB8EB" w:rsidR="001562AD" w:rsidRPr="00B562B3" w:rsidRDefault="00F248FF" w:rsidP="00B562B3">
      <w:pPr>
        <w:tabs>
          <w:tab w:val="left" w:pos="284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="001562AD" w:rsidRPr="00B562B3">
        <w:rPr>
          <w:rFonts w:ascii="Times New Roman" w:hAnsi="Times New Roman" w:cs="Times New Roman"/>
          <w:b/>
          <w:sz w:val="24"/>
          <w:szCs w:val="24"/>
        </w:rPr>
        <w:t>a.</w:t>
      </w:r>
      <w:r w:rsidR="001562AD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1562AD"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824C31" w:rsidRPr="00B562B3">
        <w:rPr>
          <w:rFonts w:ascii="Times New Roman" w:hAnsi="Times New Roman" w:cs="Times New Roman"/>
          <w:position w:val="-18"/>
          <w:sz w:val="24"/>
          <w:szCs w:val="24"/>
        </w:rPr>
        <w:object w:dxaOrig="1780" w:dyaOrig="440" w14:anchorId="1EF6C329">
          <v:shape id="_x0000_i1044" type="#_x0000_t75" style="width:89pt;height:21.75pt" o:ole="">
            <v:imagedata r:id="rId44" o:title=""/>
          </v:shape>
          <o:OLEObject Type="Embed" ProgID="Equation.DSMT4" ShapeID="_x0000_i1044" DrawAspect="Content" ObjectID="_1785313269" r:id="rId45"/>
        </w:object>
      </w:r>
    </w:p>
    <w:p w14:paraId="72B39CD0" w14:textId="66EDB6D4" w:rsidR="001562AD" w:rsidRPr="00B562B3" w:rsidRDefault="001562AD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>b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F93A93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1FA57B90">
          <v:shape id="_x0000_i1045" type="#_x0000_t75" style="width:53pt;height:19.7pt" o:ole="">
            <v:imagedata r:id="rId46" o:title=""/>
          </v:shape>
          <o:OLEObject Type="Embed" ProgID="Equation.DSMT4" ShapeID="_x0000_i1045" DrawAspect="Content" ObjectID="_1785313270" r:id="rId47"/>
        </w:object>
      </w:r>
    </w:p>
    <w:p w14:paraId="6F93C94D" w14:textId="670CD466" w:rsidR="001562AD" w:rsidRPr="00B562B3" w:rsidRDefault="001562AD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Khi nồng độ </w:t>
      </w:r>
      <w:r w:rsidR="00F93A93" w:rsidRPr="00B562B3">
        <w:rPr>
          <w:rFonts w:ascii="Times New Roman" w:hAnsi="Times New Roman" w:cs="Times New Roman"/>
          <w:bCs/>
          <w:sz w:val="24"/>
          <w:szCs w:val="24"/>
        </w:rPr>
        <w:t xml:space="preserve">ion </w:t>
      </w:r>
      <w:r w:rsidR="00BD1365" w:rsidRPr="00B562B3">
        <w:rPr>
          <w:rFonts w:ascii="Times New Roman" w:hAnsi="Times New Roman" w:cs="Times New Roman"/>
          <w:position w:val="-12"/>
          <w:sz w:val="24"/>
          <w:szCs w:val="24"/>
        </w:rPr>
        <w:object w:dxaOrig="240" w:dyaOrig="380" w14:anchorId="156FAF42">
          <v:shape id="_x0000_i1046" type="#_x0000_t75" style="width:12.25pt;height:19pt" o:ole="">
            <v:imagedata r:id="rId35" o:title=""/>
          </v:shape>
          <o:OLEObject Type="Embed" ProgID="Equation.DSMT4" ShapeID="_x0000_i1046" DrawAspect="Content" ObjectID="_1785313271" r:id="rId48"/>
        </w:objec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tăng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2 lần và giữ nguyên nồng độ </w:t>
      </w:r>
      <w:r w:rsidR="00F93A93" w:rsidRPr="00B562B3">
        <w:rPr>
          <w:rFonts w:ascii="Times New Roman" w:hAnsi="Times New Roman" w:cs="Times New Roman"/>
          <w:bCs/>
          <w:sz w:val="24"/>
          <w:szCs w:val="24"/>
        </w:rPr>
        <w:t xml:space="preserve">ion </w:t>
      </w:r>
      <w:r w:rsidR="00F93A93" w:rsidRPr="00B562B3">
        <w:rPr>
          <w:rFonts w:ascii="Times New Roman" w:hAnsi="Times New Roman" w:cs="Times New Roman"/>
          <w:position w:val="-12"/>
          <w:sz w:val="24"/>
          <w:szCs w:val="24"/>
        </w:rPr>
        <w:object w:dxaOrig="620" w:dyaOrig="380" w14:anchorId="15F12C66">
          <v:shape id="_x0000_i1047" type="#_x0000_t75" style="width:31.25pt;height:19pt" o:ole="">
            <v:imagedata r:id="rId37" o:title=""/>
          </v:shape>
          <o:OLEObject Type="Embed" ProgID="Equation.DSMT4" ShapeID="_x0000_i1047" DrawAspect="Content" ObjectID="_1785313272" r:id="rId49"/>
        </w:objec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thì tốc độ phản ứng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tăng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2 lần.</w:t>
      </w:r>
    </w:p>
    <w:p w14:paraId="46626170" w14:textId="1E582316" w:rsidR="007066EC" w:rsidRPr="00B562B3" w:rsidRDefault="001562AD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Khi nồng độ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ion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15F59" w:rsidRPr="00B562B3">
        <w:rPr>
          <w:rFonts w:ascii="Times New Roman" w:hAnsi="Times New Roman" w:cs="Times New Roman"/>
          <w:position w:val="-12"/>
          <w:sz w:val="24"/>
          <w:szCs w:val="24"/>
        </w:rPr>
        <w:object w:dxaOrig="620" w:dyaOrig="380" w14:anchorId="0766DFEC">
          <v:shape id="_x0000_i1048" type="#_x0000_t75" style="width:31.25pt;height:19pt" o:ole="">
            <v:imagedata r:id="rId37" o:title=""/>
          </v:shape>
          <o:OLEObject Type="Embed" ProgID="Equation.DSMT4" ShapeID="_x0000_i1048" DrawAspect="Content" ObjectID="_1785313273" r:id="rId50"/>
        </w:objec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tăng 2 lần và giữ nguyên nồng độ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 xml:space="preserve">ion </w:t>
      </w:r>
      <w:r w:rsidR="00BD1365" w:rsidRPr="00B562B3">
        <w:rPr>
          <w:rFonts w:ascii="Times New Roman" w:hAnsi="Times New Roman" w:cs="Times New Roman"/>
          <w:position w:val="-12"/>
          <w:sz w:val="24"/>
          <w:szCs w:val="24"/>
        </w:rPr>
        <w:object w:dxaOrig="240" w:dyaOrig="380" w14:anchorId="19526FE9">
          <v:shape id="_x0000_i1049" type="#_x0000_t75" style="width:12.25pt;height:19pt" o:ole="">
            <v:imagedata r:id="rId35" o:title=""/>
          </v:shape>
          <o:OLEObject Type="Embed" ProgID="Equation.DSMT4" ShapeID="_x0000_i1049" DrawAspect="Content" ObjectID="_1785313274" r:id="rId51"/>
        </w:object>
      </w:r>
      <w:r w:rsidR="00BD1365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t</w:t>
      </w:r>
      <w:r w:rsidRPr="00B562B3">
        <w:rPr>
          <w:rFonts w:ascii="Times New Roman" w:hAnsi="Times New Roman" w:cs="Times New Roman"/>
          <w:bCs/>
          <w:sz w:val="24"/>
          <w:szCs w:val="24"/>
        </w:rPr>
        <w:t>hì tốc độ phản ứng tăng 2 lần.</w:t>
      </w:r>
    </w:p>
    <w:p w14:paraId="0D98293A" w14:textId="5174DC59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E024D1" w:rsidRPr="00B562B3">
        <w:rPr>
          <w:rFonts w:ascii="Times New Roman" w:hAnsi="Times New Roman" w:cs="Times New Roman"/>
          <w:sz w:val="24"/>
          <w:szCs w:val="24"/>
        </w:rPr>
        <w:t>Cho phản ứng đơn giản xảy ra trong bình kín: 2NO(</w:t>
      </w:r>
      <w:r w:rsidR="00E024D1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E024D1" w:rsidRPr="00B562B3">
        <w:rPr>
          <w:rFonts w:ascii="Times New Roman" w:hAnsi="Times New Roman" w:cs="Times New Roman"/>
          <w:sz w:val="24"/>
          <w:szCs w:val="24"/>
        </w:rPr>
        <w:t>) + O</w:t>
      </w:r>
      <w:r w:rsidR="00E024D1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24D1" w:rsidRPr="00B562B3">
        <w:rPr>
          <w:rFonts w:ascii="Times New Roman" w:hAnsi="Times New Roman" w:cs="Times New Roman"/>
          <w:sz w:val="24"/>
          <w:szCs w:val="24"/>
        </w:rPr>
        <w:t>(</w:t>
      </w:r>
      <w:r w:rsidR="00E024D1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E024D1" w:rsidRPr="00B562B3">
        <w:rPr>
          <w:rFonts w:ascii="Times New Roman" w:hAnsi="Times New Roman" w:cs="Times New Roman"/>
          <w:sz w:val="24"/>
          <w:szCs w:val="24"/>
        </w:rPr>
        <w:t>) → 2NO</w:t>
      </w:r>
      <w:r w:rsidR="00E024D1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24D1" w:rsidRPr="00B562B3">
        <w:rPr>
          <w:rFonts w:ascii="Times New Roman" w:hAnsi="Times New Roman" w:cs="Times New Roman"/>
          <w:sz w:val="24"/>
          <w:szCs w:val="24"/>
        </w:rPr>
        <w:t>(</w:t>
      </w:r>
      <w:r w:rsidR="00E024D1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E024D1" w:rsidRPr="00B562B3">
        <w:rPr>
          <w:rFonts w:ascii="Times New Roman" w:hAnsi="Times New Roman" w:cs="Times New Roman"/>
          <w:sz w:val="24"/>
          <w:szCs w:val="24"/>
        </w:rPr>
        <w:t>)</w:t>
      </w:r>
      <w:r w:rsidR="00572BC7" w:rsidRPr="00B562B3">
        <w:rPr>
          <w:rFonts w:ascii="Times New Roman" w:hAnsi="Times New Roman" w:cs="Times New Roman"/>
          <w:sz w:val="24"/>
          <w:szCs w:val="24"/>
        </w:rPr>
        <w:t xml:space="preserve"> (*).</w:t>
      </w:r>
    </w:p>
    <w:p w14:paraId="0DB809A7" w14:textId="0BB58A7C" w:rsidR="00572BC7" w:rsidRPr="00B562B3" w:rsidRDefault="00F248FF" w:rsidP="00B562B3">
      <w:pPr>
        <w:tabs>
          <w:tab w:val="left" w:pos="284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>a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572BC7"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572BC7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0D0180D4">
          <v:shape id="_x0000_i1050" type="#_x0000_t75" style="width:84.25pt;height:19.7pt" o:ole="">
            <v:imagedata r:id="rId52" o:title=""/>
          </v:shape>
          <o:OLEObject Type="Embed" ProgID="Equation.DSMT4" ShapeID="_x0000_i1050" DrawAspect="Content" ObjectID="_1785313275" r:id="rId53"/>
        </w:object>
      </w:r>
    </w:p>
    <w:p w14:paraId="2FABCF55" w14:textId="4F8C8A30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F53029" w:rsidRPr="00B562B3">
        <w:rPr>
          <w:rFonts w:ascii="Times New Roman" w:hAnsi="Times New Roman" w:cs="Times New Roman"/>
          <w:sz w:val="24"/>
          <w:szCs w:val="24"/>
        </w:rPr>
        <w:t>Ở nhiệt độ không đổi, khi nồng độ O</w:t>
      </w:r>
      <w:r w:rsidR="00F53029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3029" w:rsidRPr="00B562B3">
        <w:rPr>
          <w:rFonts w:ascii="Times New Roman" w:hAnsi="Times New Roman" w:cs="Times New Roman"/>
          <w:sz w:val="24"/>
          <w:szCs w:val="24"/>
        </w:rPr>
        <w:t xml:space="preserve"> tăng 3 lần, nồng độ NO không đổi thì tốc độ phản ứng tăng 3 lần</w:t>
      </w:r>
    </w:p>
    <w:p w14:paraId="686FBC38" w14:textId="5D9E2FF9" w:rsidR="00F53029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F53029" w:rsidRPr="00B562B3">
        <w:rPr>
          <w:rFonts w:ascii="Times New Roman" w:hAnsi="Times New Roman" w:cs="Times New Roman"/>
          <w:sz w:val="24"/>
          <w:szCs w:val="24"/>
        </w:rPr>
        <w:t>Ở nhiệt độ không đổi, khi nồng độ NO tăng 3 lần, nồng độ O</w:t>
      </w:r>
      <w:r w:rsidR="00F53029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3029" w:rsidRPr="00B562B3">
        <w:rPr>
          <w:rFonts w:ascii="Times New Roman" w:hAnsi="Times New Roman" w:cs="Times New Roman"/>
          <w:sz w:val="24"/>
          <w:szCs w:val="24"/>
        </w:rPr>
        <w:t xml:space="preserve"> không đổi thì tốc độ phản ứng tăng 9 lần</w:t>
      </w:r>
    </w:p>
    <w:p w14:paraId="4B75E219" w14:textId="18A349D0" w:rsidR="00974F44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74F44" w:rsidRPr="00B562B3">
        <w:rPr>
          <w:rFonts w:ascii="Times New Roman" w:hAnsi="Times New Roman" w:cs="Times New Roman"/>
          <w:sz w:val="24"/>
          <w:szCs w:val="24"/>
        </w:rPr>
        <w:t>Ở nhiệt độ không đổi, khi nồng độ NO và O</w:t>
      </w:r>
      <w:r w:rsidR="00974F44" w:rsidRPr="00B562B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974F44" w:rsidRPr="00B562B3">
        <w:rPr>
          <w:rFonts w:ascii="Times New Roman" w:hAnsi="Times New Roman" w:cs="Times New Roman"/>
          <w:sz w:val="24"/>
          <w:szCs w:val="24"/>
        </w:rPr>
        <w:t>đều tăng 3 lần thì tốc độ phản ứng tăng 9 lần</w:t>
      </w:r>
    </w:p>
    <w:p w14:paraId="14FED1C5" w14:textId="77777777" w:rsidR="001C45A3" w:rsidRPr="00B562B3" w:rsidRDefault="001C45A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C35B7C" w14:textId="304D9828" w:rsidR="002B6DF5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7103B7D" w14:textId="7BCD32F2" w:rsidR="008C1F95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8C1F95" w:rsidRPr="00B562B3">
        <w:rPr>
          <w:rFonts w:ascii="Times New Roman" w:hAnsi="Times New Roman" w:cs="Times New Roman"/>
          <w:sz w:val="24"/>
          <w:szCs w:val="24"/>
        </w:rPr>
        <w:t>Cho chất xúc tác Mn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vào 100 mL dung dịch H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, sau 60 giây thu được 0,0015 mol khí 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. Tính tốc độ trung bình của phản ứng (tính theo H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) trong 60 giây.</w:t>
      </w:r>
    </w:p>
    <w:p w14:paraId="12D2E875" w14:textId="1056B9B3" w:rsidR="00F248FF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2. </w:t>
      </w:r>
      <w:r w:rsidR="008C1F95" w:rsidRPr="00B562B3">
        <w:rPr>
          <w:rFonts w:ascii="Times New Roman" w:hAnsi="Times New Roman" w:cs="Times New Roman"/>
          <w:sz w:val="24"/>
          <w:szCs w:val="24"/>
        </w:rPr>
        <w:t>Xét phản ứng: 2NO + 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8C1F95" w:rsidRPr="00B562B3">
        <w:rPr>
          <w:rFonts w:ascii="Times New Roman" w:hAnsi="Times New Roman" w:cs="Times New Roman"/>
          <w:sz w:val="24"/>
          <w:szCs w:val="24"/>
        </w:rPr>
        <w:sym w:font="Symbol" w:char="F0AE"/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2N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có hằng số tốc độ được biểu diễn: v = k.</w:t>
      </w:r>
      <w:r w:rsidR="008C1F95" w:rsidRPr="00B562B3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403039A0">
          <v:shape id="_x0000_i1051" type="#_x0000_t75" style="width:57.75pt;height:21.75pt" o:ole="">
            <v:imagedata r:id="rId54" o:title=""/>
          </v:shape>
          <o:OLEObject Type="Embed" ProgID="Equation.3" ShapeID="_x0000_i1051" DrawAspect="Content" ObjectID="_1785313276" r:id="rId55"/>
        </w:object>
      </w:r>
      <w:r w:rsidR="008C1F95" w:rsidRPr="00B562B3">
        <w:rPr>
          <w:rFonts w:ascii="Times New Roman" w:hAnsi="Times New Roman" w:cs="Times New Roman"/>
          <w:sz w:val="24"/>
          <w:szCs w:val="24"/>
        </w:rPr>
        <w:t>. Nếu nồng độ NO tăng lên 4 lần trong khi nồng độ 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và nhiệt độ được giữ nguyên, thì tốc độ của phản ứng thay đổi </w:t>
      </w:r>
      <w:r w:rsidR="0095741B" w:rsidRPr="00B562B3">
        <w:rPr>
          <w:rFonts w:ascii="Times New Roman" w:hAnsi="Times New Roman" w:cs="Times New Roman"/>
          <w:sz w:val="24"/>
          <w:szCs w:val="24"/>
        </w:rPr>
        <w:t>tăng bao nhiêu lần.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B2775A" w14:textId="08AABFCE" w:rsidR="00556005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556005" w:rsidRPr="00B562B3">
        <w:rPr>
          <w:rFonts w:ascii="Times New Roman" w:hAnsi="Times New Roman" w:cs="Times New Roman"/>
          <w:sz w:val="24"/>
          <w:szCs w:val="24"/>
        </w:rPr>
        <w:t>Để trung hoà hoàn toàn 50 mL dung dịch KOH nồng độ 1,0 mol/L bằng 50,0 mL dung dịch H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>SO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0,5 mol/L cần 0,75 giây. Tính tốc độ trung bình của phản ứng: 2KOH + H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>SO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556005" w:rsidRPr="00B562B3">
        <w:rPr>
          <w:rFonts w:ascii="Times New Roman" w:hAnsi="Times New Roman" w:cs="Times New Roman"/>
          <w:sz w:val="24"/>
          <w:szCs w:val="24"/>
        </w:rPr>
        <w:sym w:font="Symbol" w:char="F0AE"/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K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>SO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+ 2H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O. </w:t>
      </w:r>
      <w:r w:rsidR="00556005" w:rsidRPr="00B562B3">
        <w:rPr>
          <w:rFonts w:ascii="Times New Roman" w:hAnsi="Times New Roman" w:cs="Times New Roman"/>
          <w:sz w:val="24"/>
          <w:szCs w:val="24"/>
          <w:vertAlign w:val="superscript"/>
        </w:rPr>
        <w:tab/>
      </w:r>
    </w:p>
    <w:p w14:paraId="34DF1238" w14:textId="77777777" w:rsidR="00A16956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Sulfuric acid (H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) là hóa chất quan trọng trong công nghiệp, ứng dụng trong sản xuất phân bón, lọc dầu, xử lí nước thải, … Một giai đoạn để sản xuất H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 là phản ứng sau:</w:t>
      </w:r>
    </w:p>
    <w:p w14:paraId="6CCAB29A" w14:textId="5A356D72" w:rsidR="00A16956" w:rsidRPr="00B562B3" w:rsidRDefault="00A16956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2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B562B3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) + 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B562B3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) → 2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B562B3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1D0E125C" w14:textId="770B5986" w:rsidR="00F248FF" w:rsidRPr="00B562B3" w:rsidRDefault="00E82CD4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Tại thời gian 300 giây thì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và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15C07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đo được 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lần lượt là 0,0270 mol/L và 0,0072 mol/L. Vậy nếu tại 720 giây,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đo được là 0,0194 mol/L thì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là bao nhiêu?</w:t>
      </w:r>
    </w:p>
    <w:p w14:paraId="18B48A8E" w14:textId="6D505513" w:rsidR="00456B35" w:rsidRPr="00B562B3" w:rsidRDefault="0086279A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Phương trình tổng hợp ammonia (NH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): 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N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456B35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 + 3H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456B35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 → 2NH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3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456B35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. Nếu tốc độ tạo thành NH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 là 0,345 M/s thì tốc độ </w:t>
      </w:r>
      <w:r w:rsidR="004D70B4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tiêu hao 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của chất phản ứng H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 là</w:t>
      </w:r>
      <w:r w:rsidR="00231169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bao nhiêu?</w:t>
      </w:r>
    </w:p>
    <w:p w14:paraId="37695863" w14:textId="17288036" w:rsidR="00FE347A" w:rsidRPr="00B562B3" w:rsidRDefault="0086279A" w:rsidP="00B562B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FE347A" w:rsidRPr="00B562B3">
        <w:rPr>
          <w:rFonts w:ascii="Times New Roman" w:hAnsi="Times New Roman" w:cs="Times New Roman"/>
          <w:sz w:val="24"/>
          <w:szCs w:val="24"/>
        </w:rPr>
        <w:t xml:space="preserve">Phản ứng ion xảy ra khi cho KI tác dụng với </w:t>
      </w:r>
      <w:r w:rsidR="00FE347A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anion peroxodisu</w:t>
      </w:r>
      <w:r w:rsidR="000F4918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l</w:t>
      </w:r>
      <w:r w:rsidR="00FE347A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fat</w:t>
      </w:r>
      <w:r w:rsidR="000F4918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e</w:t>
      </w:r>
      <w:r w:rsidR="00FE347A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:</w:t>
      </w:r>
    </w:p>
    <w:p w14:paraId="2A52B9C1" w14:textId="4DC8DD91" w:rsidR="00FE347A" w:rsidRPr="00B562B3" w:rsidRDefault="00FE347A" w:rsidP="00B562B3">
      <w:pPr>
        <w:pStyle w:val="NoSpacing"/>
        <w:spacing w:line="276" w:lineRule="auto"/>
        <w:ind w:left="720" w:firstLine="720"/>
        <w:rPr>
          <w:rFonts w:ascii="Times New Roman" w:hAnsi="Times New Roman"/>
          <w:sz w:val="24"/>
          <w:szCs w:val="24"/>
        </w:rPr>
      </w:pP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2I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+ S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O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8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vi-VN"/>
        </w:rPr>
        <w:t>2-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sym w:font="Symbol" w:char="F0AE"/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2SO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4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vi-VN"/>
        </w:rPr>
        <w:t>2-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+ I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="00AA7F23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 (*)</w:t>
      </w:r>
    </w:p>
    <w:p w14:paraId="0EAC5DD3" w14:textId="6809BFC5" w:rsidR="005F3C4E" w:rsidRPr="00B562B3" w:rsidRDefault="00FE347A" w:rsidP="00B562B3">
      <w:pPr>
        <w:pStyle w:val="NoSpacing"/>
        <w:spacing w:line="276" w:lineRule="auto"/>
        <w:ind w:firstLine="426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K</w:t>
      </w:r>
      <w:r w:rsidR="002E2DBA" w:rsidRPr="00B562B3">
        <w:rPr>
          <w:rFonts w:ascii="Times New Roman" w:hAnsi="Times New Roman"/>
          <w:color w:val="000000"/>
          <w:sz w:val="24"/>
          <w:szCs w:val="24"/>
          <w:lang w:val="vi-VN"/>
        </w:rPr>
        <w:t>hi k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hảo sát động học phản ứng </w:t>
      </w:r>
      <w:r w:rsidR="00AA7F23" w:rsidRPr="00B562B3">
        <w:rPr>
          <w:rFonts w:ascii="Times New Roman" w:hAnsi="Times New Roman"/>
          <w:color w:val="000000"/>
          <w:sz w:val="24"/>
          <w:szCs w:val="24"/>
          <w:lang w:val="vi-VN"/>
        </w:rPr>
        <w:t>(*)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ở 25</w:t>
      </w:r>
      <w:r w:rsidRPr="00B562B3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C nhận được kết quả sự phụ thuộc giữa tốc độ đầu </w:t>
      </w:r>
      <w:r w:rsidR="005F3C4E" w:rsidRPr="00B562B3">
        <w:rPr>
          <w:rFonts w:ascii="Times New Roman" w:hAnsi="Times New Roman"/>
          <w:color w:val="000000"/>
          <w:sz w:val="24"/>
          <w:szCs w:val="24"/>
          <w:lang w:val="vi-VN"/>
        </w:rPr>
        <w:t>v</w:t>
      </w:r>
      <w:r w:rsidR="005F3C4E"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="005F3C4E"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vào nồng độ đầu chất phản ứng C</w:t>
      </w:r>
      <w:r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ở bảng</w:t>
      </w:r>
      <w:r w:rsidR="00343048"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số liệu sau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1418"/>
        <w:gridCol w:w="2551"/>
        <w:gridCol w:w="2268"/>
        <w:gridCol w:w="2552"/>
      </w:tblGrid>
      <w:tr w:rsidR="004A181D" w:rsidRPr="00B562B3" w14:paraId="546D8138" w14:textId="77777777" w:rsidTr="00AB6FE6">
        <w:tc>
          <w:tcPr>
            <w:tcW w:w="1418" w:type="dxa"/>
          </w:tcPr>
          <w:p w14:paraId="6C24107B" w14:textId="1F65C4D3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Thí nghiệm</w:t>
            </w:r>
          </w:p>
        </w:tc>
        <w:tc>
          <w:tcPr>
            <w:tcW w:w="2551" w:type="dxa"/>
          </w:tcPr>
          <w:p w14:paraId="6E347F18" w14:textId="7A24AD94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S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2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8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2-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), mmol/L</w:t>
            </w:r>
          </w:p>
        </w:tc>
        <w:tc>
          <w:tcPr>
            <w:tcW w:w="2268" w:type="dxa"/>
          </w:tcPr>
          <w:p w14:paraId="6EFCB7A6" w14:textId="2DF10765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KI), mmol/L</w:t>
            </w:r>
          </w:p>
        </w:tc>
        <w:tc>
          <w:tcPr>
            <w:tcW w:w="2552" w:type="dxa"/>
          </w:tcPr>
          <w:p w14:paraId="701E45ED" w14:textId="70F85E1C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v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B562B3">
              <w:rPr>
                <w:rFonts w:ascii="Times New Roman" w:hAnsi="Times New Roman"/>
                <w:sz w:val="24"/>
                <w:szCs w:val="24"/>
              </w:rPr>
              <w:t>mol/(L</w:t>
            </w:r>
            <w:r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1885D129">
                <v:shape id="_x0000_i1052" type="#_x0000_t75" style="width:8.85pt;height:10.2pt" o:ole="">
                  <v:imagedata r:id="rId42" o:title=""/>
                </v:shape>
                <o:OLEObject Type="Embed" ProgID="Equation.DSMT4" ShapeID="_x0000_i1052" DrawAspect="Content" ObjectID="_1785313277" r:id="rId56"/>
              </w:object>
            </w:r>
            <w:r w:rsidRPr="00B562B3">
              <w:rPr>
                <w:rFonts w:ascii="Times New Roman" w:hAnsi="Times New Roman"/>
                <w:sz w:val="24"/>
                <w:szCs w:val="24"/>
              </w:rPr>
              <w:t>s)</w:t>
            </w:r>
          </w:p>
        </w:tc>
      </w:tr>
      <w:tr w:rsidR="004A181D" w:rsidRPr="00B562B3" w14:paraId="3FE806F3" w14:textId="77777777" w:rsidTr="00AB6FE6">
        <w:tc>
          <w:tcPr>
            <w:tcW w:w="1418" w:type="dxa"/>
          </w:tcPr>
          <w:p w14:paraId="173F6587" w14:textId="5A83582D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2551" w:type="dxa"/>
          </w:tcPr>
          <w:p w14:paraId="08031F62" w14:textId="3E99397E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10</w:t>
            </w:r>
          </w:p>
        </w:tc>
        <w:tc>
          <w:tcPr>
            <w:tcW w:w="2268" w:type="dxa"/>
          </w:tcPr>
          <w:p w14:paraId="7AD7A480" w14:textId="453D778B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2552" w:type="dxa"/>
          </w:tcPr>
          <w:p w14:paraId="3DCEC1A7" w14:textId="7D0A0543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0C4E7A"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55D00443">
                <v:shape id="_x0000_i1053" type="#_x0000_t75" style="width:8.85pt;height:10.2pt" o:ole="">
                  <v:imagedata r:id="rId42" o:title=""/>
                </v:shape>
                <o:OLEObject Type="Embed" ProgID="Equation.DSMT4" ShapeID="_x0000_i1053" DrawAspect="Content" ObjectID="_1785313278" r:id="rId57"/>
              </w:object>
            </w:r>
            <w:r w:rsidR="000C4E7A" w:rsidRPr="00B562B3">
              <w:rPr>
                <w:rFonts w:ascii="Times New Roman" w:hAnsi="Times New Roman"/>
                <w:sz w:val="24"/>
                <w:szCs w:val="24"/>
              </w:rPr>
              <w:t>10</w:t>
            </w:r>
            <w:r w:rsidR="000C4E7A" w:rsidRPr="00B562B3">
              <w:rPr>
                <w:rFonts w:ascii="Times New Roman" w:hAnsi="Times New Roman"/>
                <w:sz w:val="24"/>
                <w:szCs w:val="24"/>
                <w:vertAlign w:val="superscript"/>
              </w:rPr>
              <w:t>-8</w:t>
            </w:r>
          </w:p>
        </w:tc>
      </w:tr>
      <w:tr w:rsidR="004A181D" w:rsidRPr="00B562B3" w14:paraId="08239454" w14:textId="77777777" w:rsidTr="00AB6FE6">
        <w:tc>
          <w:tcPr>
            <w:tcW w:w="1418" w:type="dxa"/>
          </w:tcPr>
          <w:p w14:paraId="4235A953" w14:textId="7BDAA982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2551" w:type="dxa"/>
          </w:tcPr>
          <w:p w14:paraId="435F659A" w14:textId="76269BD8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3DC9B02B" w14:textId="7A6D3AC2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2552" w:type="dxa"/>
          </w:tcPr>
          <w:p w14:paraId="7D7838AF" w14:textId="5A90B8AF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2,2</w:t>
            </w:r>
            <w:r w:rsidR="000C4E7A"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4974F802">
                <v:shape id="_x0000_i1054" type="#_x0000_t75" style="width:8.85pt;height:10.2pt" o:ole="">
                  <v:imagedata r:id="rId42" o:title=""/>
                </v:shape>
                <o:OLEObject Type="Embed" ProgID="Equation.DSMT4" ShapeID="_x0000_i1054" DrawAspect="Content" ObjectID="_1785313279" r:id="rId58"/>
              </w:object>
            </w:r>
            <w:r w:rsidR="000C4E7A" w:rsidRPr="00B562B3">
              <w:rPr>
                <w:rFonts w:ascii="Times New Roman" w:hAnsi="Times New Roman"/>
                <w:sz w:val="24"/>
                <w:szCs w:val="24"/>
              </w:rPr>
              <w:t>10</w:t>
            </w:r>
            <w:r w:rsidR="000C4E7A" w:rsidRPr="00B562B3">
              <w:rPr>
                <w:rFonts w:ascii="Times New Roman" w:hAnsi="Times New Roman"/>
                <w:sz w:val="24"/>
                <w:szCs w:val="24"/>
                <w:vertAlign w:val="superscript"/>
              </w:rPr>
              <w:t>-8</w:t>
            </w:r>
          </w:p>
        </w:tc>
      </w:tr>
      <w:tr w:rsidR="004A181D" w:rsidRPr="00B562B3" w14:paraId="3E0E4DE9" w14:textId="77777777" w:rsidTr="00AB6FE6">
        <w:tc>
          <w:tcPr>
            <w:tcW w:w="1418" w:type="dxa"/>
          </w:tcPr>
          <w:p w14:paraId="6694C722" w14:textId="0EA5E767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3</w:t>
            </w:r>
          </w:p>
        </w:tc>
        <w:tc>
          <w:tcPr>
            <w:tcW w:w="2551" w:type="dxa"/>
          </w:tcPr>
          <w:p w14:paraId="57FE0CA4" w14:textId="1FADB8BC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4837DD46" w14:textId="6570980D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5,0</w:t>
            </w:r>
          </w:p>
        </w:tc>
        <w:tc>
          <w:tcPr>
            <w:tcW w:w="2552" w:type="dxa"/>
          </w:tcPr>
          <w:p w14:paraId="22309D46" w14:textId="60CE0488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0C4E7A"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74CF1793">
                <v:shape id="_x0000_i1055" type="#_x0000_t75" style="width:8.85pt;height:10.2pt" o:ole="">
                  <v:imagedata r:id="rId42" o:title=""/>
                </v:shape>
                <o:OLEObject Type="Embed" ProgID="Equation.DSMT4" ShapeID="_x0000_i1055" DrawAspect="Content" ObjectID="_1785313280" r:id="rId59"/>
              </w:object>
            </w:r>
            <w:r w:rsidR="000C4E7A" w:rsidRPr="00B562B3">
              <w:rPr>
                <w:rFonts w:ascii="Times New Roman" w:hAnsi="Times New Roman"/>
                <w:sz w:val="24"/>
                <w:szCs w:val="24"/>
              </w:rPr>
              <w:t>10</w:t>
            </w:r>
            <w:r w:rsidR="000C4E7A" w:rsidRPr="00B562B3">
              <w:rPr>
                <w:rFonts w:ascii="Times New Roman" w:hAnsi="Times New Roman"/>
                <w:sz w:val="24"/>
                <w:szCs w:val="24"/>
                <w:vertAlign w:val="superscript"/>
              </w:rPr>
              <w:t>-8</w:t>
            </w:r>
          </w:p>
        </w:tc>
      </w:tr>
    </w:tbl>
    <w:p w14:paraId="01381CD6" w14:textId="676DE05C" w:rsidR="00F248FF" w:rsidRPr="00B562B3" w:rsidRDefault="00BE2307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Tính hằng số tốc độ phản ứng ở 25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o</w:t>
      </w: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C</w:t>
      </w:r>
      <w:r w:rsidR="00596186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eo đơn vị </w:t>
      </w:r>
      <w:r w:rsidR="00C96FA6" w:rsidRPr="00B562B3">
        <w:rPr>
          <w:rFonts w:ascii="Times New Roman" w:hAnsi="Times New Roman" w:cs="Times New Roman"/>
          <w:sz w:val="24"/>
          <w:szCs w:val="24"/>
        </w:rPr>
        <w:t>mol/(L</w:t>
      </w:r>
      <w:r w:rsidR="00C96FA6"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68AFDA3D">
          <v:shape id="_x0000_i1056" type="#_x0000_t75" style="width:8.85pt;height:10.2pt" o:ole="">
            <v:imagedata r:id="rId42" o:title=""/>
          </v:shape>
          <o:OLEObject Type="Embed" ProgID="Equation.DSMT4" ShapeID="_x0000_i1056" DrawAspect="Content" ObjectID="_1785313281" r:id="rId60"/>
        </w:object>
      </w:r>
      <w:r w:rsidR="00C96FA6" w:rsidRPr="00B562B3">
        <w:rPr>
          <w:rFonts w:ascii="Times New Roman" w:hAnsi="Times New Roman" w:cs="Times New Roman"/>
          <w:sz w:val="24"/>
          <w:szCs w:val="24"/>
        </w:rPr>
        <w:t>s).</w:t>
      </w:r>
    </w:p>
    <w:p w14:paraId="28D4D603" w14:textId="12601BB5" w:rsidR="00EB7CE5" w:rsidRPr="00B562B3" w:rsidRDefault="00023F62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7.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Cho phản ứng tert – butyl chloride (tert-C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9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>Cl) với nước:</w:t>
      </w:r>
    </w:p>
    <w:p w14:paraId="0822F6C7" w14:textId="77777777" w:rsidR="00EB7CE5" w:rsidRPr="00B562B3" w:rsidRDefault="00EB7CE5" w:rsidP="00B562B3">
      <w:pPr>
        <w:pStyle w:val="NormalWeb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color w:val="000000"/>
        </w:rPr>
      </w:pPr>
      <w:r w:rsidRPr="00B562B3">
        <w:rPr>
          <w:rStyle w:val="mjx-char"/>
          <w:color w:val="000000"/>
          <w:bdr w:val="none" w:sz="0" w:space="0" w:color="auto" w:frame="1"/>
        </w:rPr>
        <w:t xml:space="preserve"> </w:t>
      </w:r>
      <w:r w:rsidRPr="00B562B3">
        <w:rPr>
          <w:rStyle w:val="mjx-char"/>
          <w:color w:val="000000"/>
          <w:bdr w:val="none" w:sz="0" w:space="0" w:color="auto" w:frame="1"/>
        </w:rPr>
        <w:tab/>
        <w:t>C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4</w:t>
      </w:r>
      <w:r w:rsidRPr="00B562B3">
        <w:rPr>
          <w:rStyle w:val="mjx-char"/>
          <w:color w:val="000000"/>
          <w:bdr w:val="none" w:sz="0" w:space="0" w:color="auto" w:frame="1"/>
        </w:rPr>
        <w:t>H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9</w:t>
      </w:r>
      <w:r w:rsidRPr="00B562B3">
        <w:rPr>
          <w:rStyle w:val="mjx-char"/>
          <w:color w:val="000000"/>
          <w:bdr w:val="none" w:sz="0" w:space="0" w:color="auto" w:frame="1"/>
        </w:rPr>
        <w:t>Cl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l</w:t>
      </w:r>
      <w:r w:rsidRPr="00B562B3">
        <w:rPr>
          <w:rStyle w:val="mjx-char"/>
          <w:color w:val="000000"/>
          <w:bdr w:val="none" w:sz="0" w:space="0" w:color="auto" w:frame="1"/>
        </w:rPr>
        <w:t>) + H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2</w:t>
      </w:r>
      <w:r w:rsidRPr="00B562B3">
        <w:rPr>
          <w:rStyle w:val="mjx-char"/>
          <w:color w:val="000000"/>
          <w:bdr w:val="none" w:sz="0" w:space="0" w:color="auto" w:frame="1"/>
        </w:rPr>
        <w:t>O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l</w:t>
      </w:r>
      <w:r w:rsidRPr="00B562B3">
        <w:rPr>
          <w:rStyle w:val="mjx-char"/>
          <w:color w:val="000000"/>
          <w:bdr w:val="none" w:sz="0" w:space="0" w:color="auto" w:frame="1"/>
        </w:rPr>
        <w:t>) → C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4</w:t>
      </w:r>
      <w:r w:rsidRPr="00B562B3">
        <w:rPr>
          <w:rStyle w:val="mjx-char"/>
          <w:color w:val="000000"/>
          <w:bdr w:val="none" w:sz="0" w:space="0" w:color="auto" w:frame="1"/>
        </w:rPr>
        <w:t>H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9</w:t>
      </w:r>
      <w:r w:rsidRPr="00B562B3">
        <w:rPr>
          <w:rStyle w:val="mjx-char"/>
          <w:color w:val="000000"/>
          <w:bdr w:val="none" w:sz="0" w:space="0" w:color="auto" w:frame="1"/>
        </w:rPr>
        <w:t>OH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aq</w:t>
      </w:r>
      <w:r w:rsidRPr="00B562B3">
        <w:rPr>
          <w:rStyle w:val="mjx-char"/>
          <w:color w:val="000000"/>
          <w:bdr w:val="none" w:sz="0" w:space="0" w:color="auto" w:frame="1"/>
        </w:rPr>
        <w:t>) + HCl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aq</w:t>
      </w:r>
      <w:r w:rsidRPr="00B562B3">
        <w:rPr>
          <w:rStyle w:val="mjx-char"/>
          <w:color w:val="000000"/>
          <w:bdr w:val="none" w:sz="0" w:space="0" w:color="auto" w:frame="1"/>
        </w:rPr>
        <w:t>)</w:t>
      </w:r>
    </w:p>
    <w:p w14:paraId="4061E0EC" w14:textId="77777777" w:rsidR="00EB7CE5" w:rsidRPr="00B562B3" w:rsidRDefault="00EB7CE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color w:val="000000"/>
        </w:rPr>
      </w:pPr>
      <w:r w:rsidRPr="00B562B3">
        <w:rPr>
          <w:color w:val="000000"/>
        </w:rPr>
        <w:tab/>
        <w:t>Tính tốc độ trung bình của phản ứng theo tert-butyl chloride, với nồng độ ban đầu là 0,22 M, sau 4 giây, nồng độ còn lại 0,10M.</w:t>
      </w:r>
    </w:p>
    <w:p w14:paraId="6B77A13B" w14:textId="77777777" w:rsidR="00EB7CE5" w:rsidRPr="00B562B3" w:rsidRDefault="00F248FF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Xét phản ứng hóa học đơn giản giữa hai chất A và B theo phương trình: A + B → C. </w:t>
      </w:r>
    </w:p>
    <w:p w14:paraId="67713CE2" w14:textId="77777777" w:rsidR="00EB7CE5" w:rsidRPr="00B562B3" w:rsidRDefault="00EB7CE5" w:rsidP="00B562B3">
      <w:pPr>
        <w:pStyle w:val="ListParagraph"/>
        <w:tabs>
          <w:tab w:val="left" w:pos="426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Từ thông tin đã cho, hoàn thành bảng dưới đây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1696"/>
        <w:gridCol w:w="2410"/>
        <w:gridCol w:w="2409"/>
        <w:gridCol w:w="3090"/>
      </w:tblGrid>
      <w:tr w:rsidR="00EB7CE5" w:rsidRPr="00B562B3" w14:paraId="0866B897" w14:textId="77777777" w:rsidTr="007514B1">
        <w:tc>
          <w:tcPr>
            <w:tcW w:w="1696" w:type="dxa"/>
          </w:tcPr>
          <w:p w14:paraId="7E398C08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ực nghiệm</w:t>
            </w:r>
          </w:p>
        </w:tc>
        <w:tc>
          <w:tcPr>
            <w:tcW w:w="2410" w:type="dxa"/>
          </w:tcPr>
          <w:p w14:paraId="00BDF842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ồng độ chất A (M)</w:t>
            </w:r>
          </w:p>
        </w:tc>
        <w:tc>
          <w:tcPr>
            <w:tcW w:w="2409" w:type="dxa"/>
          </w:tcPr>
          <w:p w14:paraId="12E9BE71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ồng độ chất B (M)</w:t>
            </w:r>
          </w:p>
        </w:tc>
        <w:tc>
          <w:tcPr>
            <w:tcW w:w="3090" w:type="dxa"/>
          </w:tcPr>
          <w:p w14:paraId="2C3BACF3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ốc độ phản ứng (M/giây)</w:t>
            </w:r>
          </w:p>
        </w:tc>
      </w:tr>
      <w:tr w:rsidR="00EB7CE5" w:rsidRPr="00B562B3" w14:paraId="16F98972" w14:textId="77777777" w:rsidTr="007514B1">
        <w:tc>
          <w:tcPr>
            <w:tcW w:w="1696" w:type="dxa"/>
          </w:tcPr>
          <w:p w14:paraId="67C42D91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14:paraId="6C14F86A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0</w:t>
            </w:r>
          </w:p>
        </w:tc>
        <w:tc>
          <w:tcPr>
            <w:tcW w:w="2409" w:type="dxa"/>
          </w:tcPr>
          <w:p w14:paraId="7B8AEFD8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0</w:t>
            </w:r>
          </w:p>
        </w:tc>
        <w:tc>
          <w:tcPr>
            <w:tcW w:w="3090" w:type="dxa"/>
          </w:tcPr>
          <w:p w14:paraId="1C201CB2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</w:t>
            </w:r>
          </w:p>
        </w:tc>
      </w:tr>
      <w:tr w:rsidR="00EB7CE5" w:rsidRPr="00B562B3" w14:paraId="09AA2398" w14:textId="77777777" w:rsidTr="007514B1">
        <w:tc>
          <w:tcPr>
            <w:tcW w:w="1696" w:type="dxa"/>
          </w:tcPr>
          <w:p w14:paraId="7E1A9767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14:paraId="5D2F4513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409" w:type="dxa"/>
          </w:tcPr>
          <w:p w14:paraId="7979D113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0</w:t>
            </w:r>
          </w:p>
        </w:tc>
        <w:tc>
          <w:tcPr>
            <w:tcW w:w="3090" w:type="dxa"/>
          </w:tcPr>
          <w:p w14:paraId="5156CAAD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0</w:t>
            </w:r>
          </w:p>
        </w:tc>
      </w:tr>
      <w:tr w:rsidR="00EB7CE5" w:rsidRPr="00B562B3" w14:paraId="623B1A4D" w14:textId="77777777" w:rsidTr="007514B1">
        <w:tc>
          <w:tcPr>
            <w:tcW w:w="1696" w:type="dxa"/>
          </w:tcPr>
          <w:p w14:paraId="5F244267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14:paraId="0D144E80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0</w:t>
            </w:r>
          </w:p>
        </w:tc>
        <w:tc>
          <w:tcPr>
            <w:tcW w:w="2409" w:type="dxa"/>
          </w:tcPr>
          <w:p w14:paraId="5F14393F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090" w:type="dxa"/>
          </w:tcPr>
          <w:p w14:paraId="25E5214C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0</w:t>
            </w:r>
          </w:p>
        </w:tc>
      </w:tr>
    </w:tbl>
    <w:p w14:paraId="106CF6EF" w14:textId="77777777" w:rsidR="00EB7CE5" w:rsidRPr="00B562B3" w:rsidRDefault="00EB7CE5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Tính giá trị của a và b.</w:t>
      </w:r>
    </w:p>
    <w:p w14:paraId="036F6C4B" w14:textId="6A4299A1" w:rsidR="00BD0207" w:rsidRPr="00B562B3" w:rsidRDefault="00A119B2" w:rsidP="00B562B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BD0207" w:rsidRPr="00B562B3">
        <w:rPr>
          <w:rFonts w:ascii="Times New Roman" w:hAnsi="Times New Roman" w:cs="Times New Roman"/>
          <w:sz w:val="24"/>
          <w:szCs w:val="24"/>
        </w:rPr>
        <w:t>Xét phản ứng phân hủy N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>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trong dung môi CCl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ở 45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D0207" w:rsidRPr="00B562B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D0207" w:rsidRPr="00B562B3">
        <w:rPr>
          <w:rFonts w:ascii="Times New Roman" w:hAnsi="Times New Roman" w:cs="Times New Roman"/>
          <w:sz w:val="24"/>
          <w:szCs w:val="24"/>
        </w:rPr>
        <w:t>C: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D0207" w:rsidRPr="00B562B3">
        <w:rPr>
          <w:rFonts w:ascii="Times New Roman" w:hAnsi="Times New Roman" w:cs="Times New Roman"/>
          <w:sz w:val="24"/>
          <w:szCs w:val="24"/>
        </w:rPr>
        <w:t>N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>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D0207" w:rsidRPr="00B562B3">
        <w:rPr>
          <w:rFonts w:ascii="Times New Roman" w:hAnsi="Times New Roman" w:cs="Times New Roman"/>
          <w:sz w:val="24"/>
          <w:szCs w:val="24"/>
        </w:rPr>
        <w:sym w:font="Symbol" w:char="F0AE"/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N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>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+ ½ 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ab/>
      </w:r>
    </w:p>
    <w:p w14:paraId="649A18DD" w14:textId="1DCADAC1" w:rsidR="00BD0207" w:rsidRPr="00B562B3" w:rsidRDefault="00BD0207" w:rsidP="00B562B3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B562B3">
        <w:rPr>
          <w:rFonts w:ascii="Times New Roman" w:hAnsi="Times New Roman" w:cs="Times New Roman"/>
          <w:sz w:val="24"/>
          <w:szCs w:val="24"/>
        </w:rPr>
        <w:t>Ban đầu nồng độ của N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562B3">
        <w:rPr>
          <w:rFonts w:ascii="Times New Roman" w:hAnsi="Times New Roman" w:cs="Times New Roman"/>
          <w:sz w:val="24"/>
          <w:szCs w:val="24"/>
        </w:rPr>
        <w:t xml:space="preserve"> là 2,33M, sau 184 giây nồng độ của N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562B3">
        <w:rPr>
          <w:rFonts w:ascii="Times New Roman" w:hAnsi="Times New Roman" w:cs="Times New Roman"/>
          <w:sz w:val="24"/>
          <w:szCs w:val="24"/>
        </w:rPr>
        <w:t xml:space="preserve"> là 2,08M. Tính tốc độ trung bình của phản ứng tính theo N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562B3">
        <w:rPr>
          <w:rFonts w:ascii="Times New Roman" w:hAnsi="Times New Roman" w:cs="Times New Roman"/>
          <w:sz w:val="24"/>
          <w:szCs w:val="24"/>
        </w:rPr>
        <w:t>.</w:t>
      </w:r>
    </w:p>
    <w:p w14:paraId="5403AC9D" w14:textId="477F4CE6" w:rsidR="00FD4CF8" w:rsidRPr="00FD4CF8" w:rsidRDefault="00F248FF" w:rsidP="004619AA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FD4CF8" w:rsidRPr="00FD4CF8">
        <w:rPr>
          <w:rFonts w:ascii="Times New Roman" w:hAnsi="Times New Roman" w:cs="Times New Roman"/>
          <w:color w:val="000000"/>
          <w:sz w:val="24"/>
          <w:szCs w:val="24"/>
        </w:rPr>
        <w:t>Một phản ứng pha khí xảy ra theo phương trình: X(</w:t>
      </w:r>
      <w:r w:rsidR="004619AA" w:rsidRPr="004619AA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="00FD4CF8" w:rsidRPr="00FD4CF8">
        <w:rPr>
          <w:rFonts w:ascii="Times New Roman" w:hAnsi="Times New Roman" w:cs="Times New Roman"/>
          <w:color w:val="000000"/>
          <w:sz w:val="24"/>
          <w:szCs w:val="24"/>
        </w:rPr>
        <w:t>) → Y(</w:t>
      </w:r>
      <w:r w:rsidR="004619AA" w:rsidRPr="004619AA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="00FD4CF8" w:rsidRPr="00FD4CF8">
        <w:rPr>
          <w:rFonts w:ascii="Times New Roman" w:hAnsi="Times New Roman" w:cs="Times New Roman"/>
          <w:color w:val="000000"/>
          <w:sz w:val="24"/>
          <w:szCs w:val="24"/>
        </w:rPr>
        <w:t xml:space="preserve">) (1). </w:t>
      </w:r>
    </w:p>
    <w:p w14:paraId="2C01E4F8" w14:textId="65877F6F" w:rsidR="00FD4CF8" w:rsidRPr="00FD4CF8" w:rsidRDefault="00FD4CF8" w:rsidP="004619AA">
      <w:pPr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D4CF8">
        <w:rPr>
          <w:rFonts w:ascii="Times New Roman" w:hAnsi="Times New Roman" w:cs="Times New Roman"/>
          <w:color w:val="000000"/>
          <w:sz w:val="24"/>
          <w:szCs w:val="24"/>
        </w:rPr>
        <w:t>Khi nồng độ đầu [X]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0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= 0,02 mol.L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-1 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thì tốc độ đầu của phản ứng v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0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(ở 25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C) là 4.10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-4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mol.L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.phút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 xml:space="preserve">; định luật tốc độ của phản ứng có dạng: v = k.[X]  (2), trong đó k là hằng số tốc độ của phản ứng. </w:t>
      </w:r>
      <w:r>
        <w:rPr>
          <w:rFonts w:ascii="Times New Roman" w:hAnsi="Times New Roman" w:cs="Times New Roman"/>
          <w:color w:val="000000"/>
          <w:sz w:val="24"/>
          <w:szCs w:val="24"/>
        </w:rPr>
        <w:t>Tính giá trị của k.</w:t>
      </w:r>
    </w:p>
    <w:p w14:paraId="65CBEE53" w14:textId="5FB9C114" w:rsidR="00DC5220" w:rsidRPr="00B562B3" w:rsidRDefault="00DC5220" w:rsidP="00FD4CF8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B635FBC" w14:textId="6F8C8A04" w:rsidR="00CC1C2E" w:rsidRPr="00B562B3" w:rsidRDefault="00472DD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="00F248FF"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559"/>
        <w:gridCol w:w="1843"/>
        <w:gridCol w:w="1559"/>
        <w:gridCol w:w="1701"/>
        <w:gridCol w:w="1843"/>
      </w:tblGrid>
      <w:tr w:rsidR="00CC1C2E" w:rsidRPr="00B562B3" w14:paraId="55F025F1" w14:textId="77777777" w:rsidTr="0096515C">
        <w:tc>
          <w:tcPr>
            <w:tcW w:w="1276" w:type="dxa"/>
          </w:tcPr>
          <w:p w14:paraId="3FAE958C" w14:textId="11615889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9" w:type="dxa"/>
          </w:tcPr>
          <w:p w14:paraId="27ABEA50" w14:textId="5E8E3EC8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843" w:type="dxa"/>
          </w:tcPr>
          <w:p w14:paraId="0948B95C" w14:textId="120B75A5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559" w:type="dxa"/>
          </w:tcPr>
          <w:p w14:paraId="45FBBE09" w14:textId="474B999D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701" w:type="dxa"/>
          </w:tcPr>
          <w:p w14:paraId="65B64146" w14:textId="42485834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843" w:type="dxa"/>
          </w:tcPr>
          <w:p w14:paraId="1BF30AC0" w14:textId="6C6C88DF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AA1220" w:rsidRPr="00B562B3" w14:paraId="53CAE72B" w14:textId="77777777" w:rsidTr="0096515C">
        <w:tc>
          <w:tcPr>
            <w:tcW w:w="1276" w:type="dxa"/>
            <w:vMerge w:val="restart"/>
            <w:vAlign w:val="center"/>
          </w:tcPr>
          <w:p w14:paraId="78EC5F3F" w14:textId="615D2CEF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14:paraId="1F0EE5C8" w14:textId="1ACBC5E1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1991E0BB" w14:textId="14B03B15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 w:val="restart"/>
            <w:vAlign w:val="center"/>
          </w:tcPr>
          <w:p w14:paraId="0C672CD2" w14:textId="259D0C71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14:paraId="6D2F2152" w14:textId="6690C6D8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441E26FF" w14:textId="04E30AD0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AA1220" w:rsidRPr="00B562B3" w14:paraId="1E566E92" w14:textId="77777777" w:rsidTr="0096515C">
        <w:tc>
          <w:tcPr>
            <w:tcW w:w="1276" w:type="dxa"/>
            <w:vMerge/>
          </w:tcPr>
          <w:p w14:paraId="2A1330FE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3D4B47FB" w14:textId="16730DC0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0C153B82" w14:textId="47D74628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25989D1B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6ACFD518" w14:textId="5B2932D2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422EF414" w14:textId="15227E0B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A1220" w:rsidRPr="00B562B3" w14:paraId="0CE391E9" w14:textId="77777777" w:rsidTr="0096515C">
        <w:tc>
          <w:tcPr>
            <w:tcW w:w="1276" w:type="dxa"/>
            <w:vMerge/>
          </w:tcPr>
          <w:p w14:paraId="74DC9F91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4EE27749" w14:textId="56E33D64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6106FDDD" w14:textId="28AB48D8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6445F906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6B6F510A" w14:textId="568F80C6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2884E21F" w14:textId="674A337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A1220" w:rsidRPr="00B562B3" w14:paraId="1598B92F" w14:textId="77777777" w:rsidTr="0096515C">
        <w:tc>
          <w:tcPr>
            <w:tcW w:w="1276" w:type="dxa"/>
            <w:vMerge/>
          </w:tcPr>
          <w:p w14:paraId="2E32D7B5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6F8A0AC6" w14:textId="1F050E3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1DCC4DD6" w14:textId="4E1657E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  <w:vAlign w:val="center"/>
          </w:tcPr>
          <w:p w14:paraId="41D2C09E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4D3437E0" w14:textId="5A4C07A4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67507B57" w14:textId="24A5B41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7C7036" w:rsidRPr="00B562B3" w14:paraId="3CE0177A" w14:textId="77777777" w:rsidTr="0096515C">
        <w:tc>
          <w:tcPr>
            <w:tcW w:w="1276" w:type="dxa"/>
            <w:vMerge w:val="restart"/>
            <w:vAlign w:val="center"/>
          </w:tcPr>
          <w:p w14:paraId="3434C2AE" w14:textId="57731F33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14:paraId="671D4DDF" w14:textId="6FA83923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6A415AD9" w14:textId="459367D5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 w:val="restart"/>
            <w:vAlign w:val="center"/>
          </w:tcPr>
          <w:p w14:paraId="684713D1" w14:textId="4E0C19D0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14:paraId="09D022BA" w14:textId="4CDC810B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10D0FF55" w14:textId="091D328D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C7036" w:rsidRPr="00B562B3" w14:paraId="7933CA21" w14:textId="77777777" w:rsidTr="0096515C">
        <w:tc>
          <w:tcPr>
            <w:tcW w:w="1276" w:type="dxa"/>
            <w:vMerge/>
          </w:tcPr>
          <w:p w14:paraId="65E76C2A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7A2D7A15" w14:textId="23A4DF2A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3DB172A9" w14:textId="4303412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5B88A0F9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239459A9" w14:textId="424F6C58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0D405CC6" w14:textId="402908AA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7C7036" w:rsidRPr="00B562B3" w14:paraId="5AC89D21" w14:textId="77777777" w:rsidTr="0096515C">
        <w:tc>
          <w:tcPr>
            <w:tcW w:w="1276" w:type="dxa"/>
            <w:vMerge/>
          </w:tcPr>
          <w:p w14:paraId="5D97260A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0A9B3EB4" w14:textId="071213DF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00C1368B" w14:textId="6EE748C9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0F5619FD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752FA7D2" w14:textId="7BFC54A4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40460F60" w14:textId="013E3981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C7036" w:rsidRPr="00B562B3" w14:paraId="11883A45" w14:textId="77777777" w:rsidTr="0096515C">
        <w:tc>
          <w:tcPr>
            <w:tcW w:w="1276" w:type="dxa"/>
            <w:vMerge/>
          </w:tcPr>
          <w:p w14:paraId="2DF08B7D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002410A8" w14:textId="5B90FBAC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029FB322" w14:textId="39E03C22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43A7D860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1924A57F" w14:textId="1A480E44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2DEDA964" w14:textId="4B30B1E0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121620" w:rsidRPr="00B562B3" w14:paraId="17BBCA12" w14:textId="77777777" w:rsidTr="0096515C">
        <w:tc>
          <w:tcPr>
            <w:tcW w:w="1276" w:type="dxa"/>
            <w:vMerge w:val="restart"/>
            <w:vAlign w:val="center"/>
          </w:tcPr>
          <w:p w14:paraId="2F585E5E" w14:textId="72AB1F01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59" w:type="dxa"/>
          </w:tcPr>
          <w:p w14:paraId="6C291B15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0000D3CB" w14:textId="4643A34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 w:val="restart"/>
            <w:vAlign w:val="center"/>
          </w:tcPr>
          <w:p w14:paraId="3AC9BA16" w14:textId="5E34857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14:paraId="67F49F54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2E915021" w14:textId="5AEEE9F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121620" w:rsidRPr="00B562B3" w14:paraId="25AC8B06" w14:textId="77777777" w:rsidTr="0096515C">
        <w:tc>
          <w:tcPr>
            <w:tcW w:w="1276" w:type="dxa"/>
            <w:vMerge/>
          </w:tcPr>
          <w:p w14:paraId="1A43E457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399BA23E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22ABE6B0" w14:textId="2BDB4C55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  <w:vAlign w:val="center"/>
          </w:tcPr>
          <w:p w14:paraId="37BDB053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03223773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52B5DB57" w14:textId="1A922523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121620" w:rsidRPr="00B562B3" w14:paraId="69619CD2" w14:textId="77777777" w:rsidTr="0096515C">
        <w:tc>
          <w:tcPr>
            <w:tcW w:w="1276" w:type="dxa"/>
            <w:vMerge/>
          </w:tcPr>
          <w:p w14:paraId="675E3DAB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2570B6D1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702246C4" w14:textId="170C308C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6E01BB0C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5371A023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49194464" w14:textId="73A76DFA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121620" w:rsidRPr="00B562B3" w14:paraId="1352F9CA" w14:textId="77777777" w:rsidTr="0096515C">
        <w:tc>
          <w:tcPr>
            <w:tcW w:w="1276" w:type="dxa"/>
            <w:vMerge/>
          </w:tcPr>
          <w:p w14:paraId="60CA2517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45FDC669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33B188EE" w14:textId="49AF324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3CDEE3AF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4DD18684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7A225CE7" w14:textId="79330DD9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15F59" w:rsidRPr="00B562B3" w14:paraId="27D2DE15" w14:textId="77777777" w:rsidTr="0096515C">
        <w:tc>
          <w:tcPr>
            <w:tcW w:w="1276" w:type="dxa"/>
            <w:vMerge w:val="restart"/>
            <w:vAlign w:val="center"/>
          </w:tcPr>
          <w:p w14:paraId="71457533" w14:textId="5F648D19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14:paraId="10AE15EC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018BC3E6" w14:textId="0C3E7812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 w:val="restart"/>
            <w:vAlign w:val="center"/>
          </w:tcPr>
          <w:p w14:paraId="69E6F4C4" w14:textId="6BC1BAD1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701" w:type="dxa"/>
          </w:tcPr>
          <w:p w14:paraId="5C48F578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75FDE1F8" w14:textId="2CEE2E1F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15F59" w:rsidRPr="00B562B3" w14:paraId="751864F7" w14:textId="77777777" w:rsidTr="0096515C">
        <w:tc>
          <w:tcPr>
            <w:tcW w:w="1276" w:type="dxa"/>
            <w:vMerge/>
          </w:tcPr>
          <w:p w14:paraId="5F9E9030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610E62FE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7FF89724" w14:textId="5390FFBD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7ECB3D5B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55FDC0DF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02DD0BC0" w14:textId="486C13FB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A15F59" w:rsidRPr="00B562B3" w14:paraId="60F19347" w14:textId="77777777" w:rsidTr="0096515C">
        <w:tc>
          <w:tcPr>
            <w:tcW w:w="1276" w:type="dxa"/>
            <w:vMerge/>
          </w:tcPr>
          <w:p w14:paraId="43E65BFB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77638D83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4138D8EB" w14:textId="7CAFCE26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3CE692A7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7494DDFE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0E154480" w14:textId="7547714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15F59" w:rsidRPr="00B562B3" w14:paraId="53D54FAE" w14:textId="77777777" w:rsidTr="0096515C">
        <w:tc>
          <w:tcPr>
            <w:tcW w:w="1276" w:type="dxa"/>
            <w:vMerge/>
          </w:tcPr>
          <w:p w14:paraId="2EABEE26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14DBFC1A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5663322F" w14:textId="7F84757F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36890C84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42B1FCD1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413CC819" w14:textId="50D19C9D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688A437D" w14:textId="77777777" w:rsidTr="0096515C">
        <w:tc>
          <w:tcPr>
            <w:tcW w:w="1276" w:type="dxa"/>
            <w:vMerge w:val="restart"/>
            <w:vAlign w:val="center"/>
          </w:tcPr>
          <w:p w14:paraId="2C6C4FBA" w14:textId="1F5ED4DF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14:paraId="523B528F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48DB166F" w14:textId="43BB70B6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 w:val="restart"/>
            <w:vAlign w:val="center"/>
          </w:tcPr>
          <w:p w14:paraId="17F87C0A" w14:textId="73DBEDB8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701" w:type="dxa"/>
          </w:tcPr>
          <w:p w14:paraId="32BB4BB3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5653D11E" w14:textId="45641FE4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7076F537" w14:textId="77777777" w:rsidTr="0096515C">
        <w:tc>
          <w:tcPr>
            <w:tcW w:w="1276" w:type="dxa"/>
            <w:vMerge/>
          </w:tcPr>
          <w:p w14:paraId="1B4BF937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4CA46E8C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5B31DA35" w14:textId="08DFDA73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228D0BEE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180F79C9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24BFE312" w14:textId="2D284B7D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4D274513" w14:textId="77777777" w:rsidTr="0096515C">
        <w:tc>
          <w:tcPr>
            <w:tcW w:w="1276" w:type="dxa"/>
            <w:vMerge/>
          </w:tcPr>
          <w:p w14:paraId="1EAA2A5B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0127A3C7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68C2BE0A" w14:textId="0ECC2993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1201810B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5EC04827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119CF31C" w14:textId="7DE4D632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4A851D53" w14:textId="77777777" w:rsidTr="0096515C">
        <w:tc>
          <w:tcPr>
            <w:tcW w:w="1276" w:type="dxa"/>
            <w:vMerge/>
          </w:tcPr>
          <w:p w14:paraId="7691C3D0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51120191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3AD2ED05" w14:textId="49639DEE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48DBAE62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2EBDD013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42E44703" w14:textId="4EFA298F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B562B3" w:rsidRDefault="00472DD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B562B3" w:rsidRDefault="00472DD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1276"/>
        <w:gridCol w:w="3260"/>
        <w:gridCol w:w="1418"/>
        <w:gridCol w:w="2551"/>
      </w:tblGrid>
      <w:tr w:rsidR="00CC1C2E" w:rsidRPr="00B562B3" w14:paraId="01B25576" w14:textId="77777777" w:rsidTr="0087091B">
        <w:tc>
          <w:tcPr>
            <w:tcW w:w="1276" w:type="dxa"/>
          </w:tcPr>
          <w:p w14:paraId="182C09BA" w14:textId="5071F18B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3260" w:type="dxa"/>
          </w:tcPr>
          <w:p w14:paraId="6C7DD8A5" w14:textId="3E4C4886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418" w:type="dxa"/>
          </w:tcPr>
          <w:p w14:paraId="32ED14FF" w14:textId="25275B3C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551" w:type="dxa"/>
          </w:tcPr>
          <w:p w14:paraId="4C4B596C" w14:textId="71E3C464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B562B3" w14:paraId="68FDEEC9" w14:textId="77777777" w:rsidTr="0087091B">
        <w:tc>
          <w:tcPr>
            <w:tcW w:w="1276" w:type="dxa"/>
          </w:tcPr>
          <w:p w14:paraId="31853F73" w14:textId="31314B7B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14:paraId="5FDFDF5E" w14:textId="670D92C5" w:rsidR="00CC1C2E" w:rsidRPr="00B562B3" w:rsidRDefault="0095741B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5,0.10</w:t>
            </w:r>
            <w:r w:rsidRPr="00B562B3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4</w:t>
            </w:r>
            <w:r w:rsidR="00650F46" w:rsidRPr="00B562B3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  </w:t>
            </w:r>
            <w:r w:rsidR="00650F46"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M</w:t>
            </w:r>
            <w:r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  <w:r w:rsidR="00650F46"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Pr="00B562B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</w:t>
            </w:r>
            <w:r w:rsidRPr="00B562B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</w:tc>
        <w:tc>
          <w:tcPr>
            <w:tcW w:w="1418" w:type="dxa"/>
          </w:tcPr>
          <w:p w14:paraId="2A88F9A8" w14:textId="605F3FE2" w:rsidR="00CC1C2E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14:paraId="63DE7A12" w14:textId="24A8581E" w:rsidR="00CC1C2E" w:rsidRPr="00B562B3" w:rsidRDefault="000A6ED1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562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0,011 </w:t>
            </w:r>
            <w:r w:rsidR="00C96FA6" w:rsidRPr="00B562B3">
              <w:rPr>
                <w:rFonts w:ascii="Times New Roman" w:hAnsi="Times New Roman" w:cs="Times New Roman"/>
                <w:sz w:val="24"/>
                <w:szCs w:val="24"/>
              </w:rPr>
              <w:t>mol/(L</w:t>
            </w:r>
            <w:r w:rsidR="00C96FA6" w:rsidRPr="00B562B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5FDC61FF">
                <v:shape id="_x0000_i1057" type="#_x0000_t75" style="width:8.85pt;height:10.2pt" o:ole="">
                  <v:imagedata r:id="rId42" o:title=""/>
                </v:shape>
                <o:OLEObject Type="Embed" ProgID="Equation.DSMT4" ShapeID="_x0000_i1057" DrawAspect="Content" ObjectID="_1785313282" r:id="rId61"/>
              </w:object>
            </w:r>
            <w:r w:rsidR="00C96FA6" w:rsidRPr="00B562B3">
              <w:rPr>
                <w:rFonts w:ascii="Times New Roman" w:hAnsi="Times New Roman" w:cs="Times New Roman"/>
                <w:sz w:val="24"/>
                <w:szCs w:val="24"/>
              </w:rPr>
              <w:t>s)</w:t>
            </w:r>
          </w:p>
        </w:tc>
      </w:tr>
      <w:tr w:rsidR="00CC1C2E" w:rsidRPr="00B562B3" w14:paraId="361B4D51" w14:textId="77777777" w:rsidTr="0087091B">
        <w:tc>
          <w:tcPr>
            <w:tcW w:w="1276" w:type="dxa"/>
          </w:tcPr>
          <w:p w14:paraId="70BE8496" w14:textId="4B2984C0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260" w:type="dxa"/>
          </w:tcPr>
          <w:p w14:paraId="57F15A17" w14:textId="1FCC3EF4" w:rsidR="00CC1C2E" w:rsidRPr="00B562B3" w:rsidRDefault="0095741B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16 lần</w:t>
            </w:r>
          </w:p>
        </w:tc>
        <w:tc>
          <w:tcPr>
            <w:tcW w:w="1418" w:type="dxa"/>
          </w:tcPr>
          <w:p w14:paraId="6119F7E6" w14:textId="6AEBFB33" w:rsidR="00CC1C2E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14:paraId="3C4820B3" w14:textId="6D52702A" w:rsidR="00CC1C2E" w:rsidRPr="00B562B3" w:rsidRDefault="00EB7CE5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0,03 M/s</w:t>
            </w:r>
          </w:p>
        </w:tc>
      </w:tr>
      <w:tr w:rsidR="00CC1C2E" w:rsidRPr="00B562B3" w14:paraId="17EB192B" w14:textId="77777777" w:rsidTr="0087091B">
        <w:tc>
          <w:tcPr>
            <w:tcW w:w="1276" w:type="dxa"/>
          </w:tcPr>
          <w:p w14:paraId="15410DF2" w14:textId="12D69624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260" w:type="dxa"/>
          </w:tcPr>
          <w:p w14:paraId="7BC0AED0" w14:textId="4DF8B91C" w:rsidR="00CC1C2E" w:rsidRPr="00B562B3" w:rsidRDefault="004E336D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7978A7" w:rsidRPr="00B562B3">
              <w:rPr>
                <w:rFonts w:ascii="Times New Roman" w:hAnsi="Times New Roman" w:cs="Times New Roman"/>
                <w:sz w:val="24"/>
                <w:szCs w:val="24"/>
              </w:rPr>
              <w:t>033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 xml:space="preserve"> mol.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.giây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1      </w:t>
            </w:r>
          </w:p>
        </w:tc>
        <w:tc>
          <w:tcPr>
            <w:tcW w:w="1418" w:type="dxa"/>
          </w:tcPr>
          <w:p w14:paraId="29FF60B8" w14:textId="6F2DA5FE" w:rsidR="00CC1C2E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551" w:type="dxa"/>
          </w:tcPr>
          <w:p w14:paraId="452E2FC3" w14:textId="19A0101E" w:rsidR="00CC1C2E" w:rsidRPr="00B562B3" w:rsidRDefault="003953DD" w:rsidP="00B562B3">
            <w:pPr>
              <w:tabs>
                <w:tab w:val="left" w:pos="27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 = 0,278; b = 0,083</w:t>
            </w:r>
          </w:p>
        </w:tc>
      </w:tr>
      <w:tr w:rsidR="00472DD2" w:rsidRPr="00B562B3" w14:paraId="01E5B470" w14:textId="77777777" w:rsidTr="0087091B">
        <w:tc>
          <w:tcPr>
            <w:tcW w:w="1276" w:type="dxa"/>
          </w:tcPr>
          <w:p w14:paraId="0669B7D5" w14:textId="05F677EE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260" w:type="dxa"/>
          </w:tcPr>
          <w:p w14:paraId="20BE0DDE" w14:textId="27C12672" w:rsidR="00472DD2" w:rsidRPr="00B562B3" w:rsidRDefault="00693DD8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8 M</w:t>
            </w:r>
          </w:p>
        </w:tc>
        <w:tc>
          <w:tcPr>
            <w:tcW w:w="1418" w:type="dxa"/>
          </w:tcPr>
          <w:p w14:paraId="3626CCEC" w14:textId="4545FAE2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551" w:type="dxa"/>
          </w:tcPr>
          <w:p w14:paraId="09905A52" w14:textId="3689739C" w:rsidR="00472DD2" w:rsidRPr="00B562B3" w:rsidRDefault="00A119B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1,36.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 xml:space="preserve"> mol/(L.s)</w:t>
            </w:r>
          </w:p>
        </w:tc>
      </w:tr>
      <w:tr w:rsidR="00472DD2" w:rsidRPr="00B562B3" w14:paraId="4CA83EFE" w14:textId="77777777" w:rsidTr="0087091B">
        <w:tc>
          <w:tcPr>
            <w:tcW w:w="1276" w:type="dxa"/>
          </w:tcPr>
          <w:p w14:paraId="71EE2BEF" w14:textId="5B639052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260" w:type="dxa"/>
          </w:tcPr>
          <w:p w14:paraId="59185ECB" w14:textId="7997D308" w:rsidR="00472DD2" w:rsidRPr="00B562B3" w:rsidRDefault="004E336D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8 M/s</w:t>
            </w:r>
          </w:p>
        </w:tc>
        <w:tc>
          <w:tcPr>
            <w:tcW w:w="1418" w:type="dxa"/>
          </w:tcPr>
          <w:p w14:paraId="16F96C0A" w14:textId="28B68273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551" w:type="dxa"/>
          </w:tcPr>
          <w:p w14:paraId="79B26A63" w14:textId="022FD1B2" w:rsidR="00472DD2" w:rsidRPr="004619AA" w:rsidRDefault="004619AA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4619AA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hú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</w:tbl>
    <w:p w14:paraId="6D67C35E" w14:textId="77777777" w:rsidR="00CC1C2E" w:rsidRPr="00B562B3" w:rsidRDefault="00CC1C2E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B562B3" w:rsidRDefault="007F6D6E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98FF47E" w14:textId="77777777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1.</w:t>
      </w:r>
    </w:p>
    <w:p w14:paraId="62A34FA7" w14:textId="50BAE361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 →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O + </w:t>
      </w:r>
      <w:r w:rsidR="00EB7CE5" w:rsidRPr="00B562B3">
        <w:rPr>
          <w:rFonts w:ascii="Times New Roman" w:hAnsi="Times New Roman" w:cs="Times New Roman"/>
          <w:sz w:val="24"/>
          <w:szCs w:val="24"/>
        </w:rPr>
        <w:t xml:space="preserve">½ 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2E339741" w14:textId="77777777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 xml:space="preserve">                                0,0015 mol</w:t>
      </w:r>
    </w:p>
    <w:p w14:paraId="0C3E6D70" w14:textId="77777777" w:rsidR="00F23827" w:rsidRPr="00B562B3" w:rsidRDefault="00F23827" w:rsidP="00B562B3">
      <w:pPr>
        <w:tabs>
          <w:tab w:val="left" w:pos="284"/>
          <w:tab w:val="left" w:pos="709"/>
          <w:tab w:val="left" w:pos="2835"/>
          <w:tab w:val="left" w:pos="5245"/>
          <w:tab w:val="left" w:pos="5387"/>
          <w:tab w:val="left" w:pos="7655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Số mol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  = 2 x 0,0015 = 0,003 mol.</w:t>
      </w:r>
    </w:p>
    <w:p w14:paraId="51F9067A" w14:textId="77777777" w:rsidR="00F23827" w:rsidRPr="00B562B3" w:rsidRDefault="00F23827" w:rsidP="00B562B3">
      <w:pPr>
        <w:tabs>
          <w:tab w:val="left" w:pos="284"/>
          <w:tab w:val="left" w:pos="709"/>
          <w:tab w:val="left" w:pos="2835"/>
          <w:tab w:val="left" w:pos="5245"/>
          <w:tab w:val="left" w:pos="5387"/>
          <w:tab w:val="left" w:pos="7655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Nồng độ mol của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 phản ứng: </w:t>
      </w:r>
      <w:r w:rsidRPr="00B562B3">
        <w:rPr>
          <w:rFonts w:ascii="Times New Roman" w:hAnsi="Times New Roman" w:cs="Times New Roman"/>
          <w:position w:val="-28"/>
          <w:sz w:val="24"/>
          <w:szCs w:val="24"/>
        </w:rPr>
        <w:object w:dxaOrig="1719" w:dyaOrig="660" w14:anchorId="7243B305">
          <v:shape id="_x0000_i1058" type="#_x0000_t75" style="width:86.25pt;height:33.3pt" o:ole="">
            <v:imagedata r:id="rId62" o:title=""/>
          </v:shape>
          <o:OLEObject Type="Embed" ProgID="Equation.DSMT4" ShapeID="_x0000_i1058" DrawAspect="Content" ObjectID="_1785313283" r:id="rId63"/>
        </w:object>
      </w:r>
    </w:p>
    <w:p w14:paraId="597A5747" w14:textId="77777777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Tốc độ trung bình của phản ứng (tính theo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) trong 60 giây:  </w:t>
      </w: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2A37CBBE">
          <v:shape id="_x0000_i1059" type="#_x0000_t75" style="width:110.05pt;height:31.25pt" o:ole="">
            <v:imagedata r:id="rId64" o:title=""/>
          </v:shape>
          <o:OLEObject Type="Embed" ProgID="Equation.DSMT4" ShapeID="_x0000_i1059" DrawAspect="Content" ObjectID="_1785313284" r:id="rId65"/>
        </w:object>
      </w:r>
    </w:p>
    <w:p w14:paraId="591FD022" w14:textId="77777777" w:rsidR="00D959EA" w:rsidRPr="00B562B3" w:rsidRDefault="00D959E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2.</w:t>
      </w:r>
    </w:p>
    <w:p w14:paraId="34807DD9" w14:textId="77777777" w:rsidR="00D959EA" w:rsidRPr="00B562B3" w:rsidRDefault="00D959E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v = k.</w:t>
      </w:r>
      <w:r w:rsidRPr="00B562B3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389CAE89">
          <v:shape id="_x0000_i1060" type="#_x0000_t75" style="width:57.75pt;height:21.75pt" o:ole="">
            <v:imagedata r:id="rId54" o:title=""/>
          </v:shape>
          <o:OLEObject Type="Embed" ProgID="Equation.3" ShapeID="_x0000_i1060" DrawAspect="Content" ObjectID="_1785313285" r:id="rId66"/>
        </w:object>
      </w:r>
    </w:p>
    <w:p w14:paraId="4068AAF9" w14:textId="77777777" w:rsidR="00D959EA" w:rsidRPr="00B562B3" w:rsidRDefault="00D959E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 xml:space="preserve">Khi nồng độ NO tăng lên 4 lần =&gt; v’ = k. </w:t>
      </w:r>
      <w:r w:rsidRPr="00B562B3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6DE08373">
          <v:shape id="_x0000_i1061" type="#_x0000_t75" style="width:77.45pt;height:23.1pt" o:ole="">
            <v:imagedata r:id="rId67" o:title=""/>
          </v:shape>
          <o:OLEObject Type="Embed" ProgID="Equation.DSMT4" ShapeID="_x0000_i1061" DrawAspect="Content" ObjectID="_1785313286" r:id="rId68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 16.v  =&gt; tốc độ tăng 16 lần.</w:t>
      </w:r>
    </w:p>
    <w:p w14:paraId="5677CC82" w14:textId="77777777" w:rsidR="00B432F3" w:rsidRPr="00B562B3" w:rsidRDefault="00B432F3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3.</w:t>
      </w:r>
    </w:p>
    <w:p w14:paraId="10784D8C" w14:textId="4CED751C" w:rsidR="00F23827" w:rsidRPr="00B562B3" w:rsidRDefault="00B432F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198CE91A">
          <v:shape id="_x0000_i1062" type="#_x0000_t75" style="width:8.85pt;height:14.25pt" o:ole="">
            <v:imagedata r:id="rId69" o:title=""/>
          </v:shape>
          <o:OLEObject Type="Embed" ProgID="Equation.DSMT4" ShapeID="_x0000_i1062" DrawAspect="Content" ObjectID="_1785313287" r:id="rId70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position w:val="-28"/>
          <w:sz w:val="24"/>
          <w:szCs w:val="24"/>
        </w:rPr>
        <w:object w:dxaOrig="2780" w:dyaOrig="660" w14:anchorId="4DD744D0">
          <v:shape id="_x0000_i1063" type="#_x0000_t75" style="width:139.25pt;height:33.3pt" o:ole="">
            <v:imagedata r:id="rId71" o:title=""/>
          </v:shape>
          <o:OLEObject Type="Embed" ProgID="Equation.DSMT4" ShapeID="_x0000_i1063" DrawAspect="Content" ObjectID="_1785313288" r:id="rId72"/>
        </w:object>
      </w:r>
      <w:r w:rsidRPr="00B562B3">
        <w:rPr>
          <w:rFonts w:ascii="Times New Roman" w:hAnsi="Times New Roman" w:cs="Times New Roman"/>
          <w:sz w:val="24"/>
          <w:szCs w:val="24"/>
        </w:rPr>
        <w:t>mol.L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562B3">
        <w:rPr>
          <w:rFonts w:ascii="Times New Roman" w:hAnsi="Times New Roman" w:cs="Times New Roman"/>
          <w:sz w:val="24"/>
          <w:szCs w:val="24"/>
        </w:rPr>
        <w:t>.giây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 xml:space="preserve">-1      </w:t>
      </w:r>
    </w:p>
    <w:p w14:paraId="36D60D55" w14:textId="77777777" w:rsidR="00393BF5" w:rsidRPr="00B562B3" w:rsidRDefault="00393BF5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 4.</w:t>
      </w:r>
    </w:p>
    <w:p w14:paraId="4CCA4095" w14:textId="77777777" w:rsidR="00393BF5" w:rsidRPr="00B562B3" w:rsidRDefault="00393BF5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Tốc độ trung bình của phản ứng:</w:t>
      </w:r>
      <w:r w:rsidRPr="00B562B3">
        <w:rPr>
          <w:rFonts w:ascii="Times New Roman" w:hAnsi="Times New Roman" w:cs="Times New Roman"/>
          <w:sz w:val="24"/>
          <w:szCs w:val="24"/>
        </w:rPr>
        <w:t xml:space="preserve">  </w:t>
      </w: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2460" w:dyaOrig="660" w14:anchorId="28590D22">
          <v:shape id="_x0000_i1064" type="#_x0000_t75" style="width:122.95pt;height:33.3pt" o:ole="">
            <v:imagedata r:id="rId73" o:title=""/>
          </v:shape>
          <o:OLEObject Type="Embed" ProgID="Equation.DSMT4" ShapeID="_x0000_i1064" DrawAspect="Content" ObjectID="_1785313289" r:id="rId74"/>
        </w:object>
      </w:r>
    </w:p>
    <w:p w14:paraId="061C71A5" w14:textId="77777777" w:rsidR="00393BF5" w:rsidRPr="00B562B3" w:rsidRDefault="00393BF5" w:rsidP="00B562B3">
      <w:pPr>
        <w:pStyle w:val="ListParagraph"/>
        <w:numPr>
          <w:ilvl w:val="0"/>
          <w:numId w:val="4"/>
        </w:numPr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4380" w:dyaOrig="660" w14:anchorId="7B5995D5">
          <v:shape id="_x0000_i1065" type="#_x0000_t75" style="width:218.7pt;height:33.3pt" o:ole="">
            <v:imagedata r:id="rId75" o:title=""/>
          </v:shape>
          <o:OLEObject Type="Embed" ProgID="Equation.DSMT4" ShapeID="_x0000_i1065" DrawAspect="Content" ObjectID="_1785313290" r:id="rId76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C406E6F" w14:textId="77777777" w:rsidR="00393BF5" w:rsidRPr="00B562B3" w:rsidRDefault="00393BF5" w:rsidP="00B562B3">
      <w:pPr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28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>Tại 720 giây,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là 0,0148 M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143116" w14:textId="77777777" w:rsidR="00F3567D" w:rsidRPr="00B562B3" w:rsidRDefault="00F3567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</w:pPr>
      <w:r w:rsidRPr="00B562B3">
        <w:rPr>
          <w:b/>
          <w:bCs/>
        </w:rPr>
        <w:t>Câu 5.</w:t>
      </w:r>
    </w:p>
    <w:p w14:paraId="6EABD887" w14:textId="77777777" w:rsidR="00F3567D" w:rsidRPr="00B562B3" w:rsidRDefault="00F3567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/>
        <w:jc w:val="both"/>
      </w:pPr>
      <w:r w:rsidRPr="00B562B3">
        <w:tab/>
        <w:t xml:space="preserve">Ta có: </w:t>
      </w:r>
      <w:r w:rsidRPr="00B562B3">
        <w:rPr>
          <w:position w:val="-24"/>
        </w:rPr>
        <w:object w:dxaOrig="1780" w:dyaOrig="620" w14:anchorId="47BA16FF">
          <v:shape id="_x0000_i1066" type="#_x0000_t75" style="width:89pt;height:31.25pt" o:ole="">
            <v:imagedata r:id="rId77" o:title=""/>
          </v:shape>
          <o:OLEObject Type="Embed" ProgID="Equation.DSMT4" ShapeID="_x0000_i1066" DrawAspect="Content" ObjectID="_1785313291" r:id="rId78"/>
        </w:object>
      </w:r>
      <w:r w:rsidRPr="00B562B3">
        <w:t xml:space="preserve"> </w:t>
      </w:r>
    </w:p>
    <w:p w14:paraId="46AC89E3" w14:textId="4F8BCEA6" w:rsidR="00F102A5" w:rsidRPr="00B562B3" w:rsidRDefault="00F3567D" w:rsidP="00B562B3">
      <w:pPr>
        <w:pStyle w:val="NormalWeb"/>
        <w:numPr>
          <w:ilvl w:val="0"/>
          <w:numId w:val="5"/>
        </w:numPr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right="48"/>
        <w:jc w:val="both"/>
      </w:pPr>
      <w:r w:rsidRPr="00B562B3">
        <w:rPr>
          <w:position w:val="-24"/>
        </w:rPr>
        <w:object w:dxaOrig="3200" w:dyaOrig="620" w14:anchorId="49112062">
          <v:shape id="_x0000_i1067" type="#_x0000_t75" style="width:160.3pt;height:31.25pt" o:ole="">
            <v:imagedata r:id="rId79" o:title=""/>
          </v:shape>
          <o:OLEObject Type="Embed" ProgID="Equation.DSMT4" ShapeID="_x0000_i1067" DrawAspect="Content" ObjectID="_1785313292" r:id="rId80"/>
        </w:object>
      </w:r>
      <w:r w:rsidRPr="00B562B3">
        <w:rPr>
          <w:color w:val="000000"/>
        </w:rPr>
        <w:t xml:space="preserve"> M/s</w:t>
      </w:r>
    </w:p>
    <w:p w14:paraId="7733B0DB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 w:cs="Times New Roman"/>
          <w:b/>
          <w:bCs/>
          <w:color w:val="000000"/>
          <w:sz w:val="24"/>
          <w:szCs w:val="24"/>
          <w:lang w:val="vi-VN"/>
        </w:rPr>
        <w:t>Câu 6.</w:t>
      </w:r>
    </w:p>
    <w:p w14:paraId="1514C775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Đặt: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v = k[I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a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[S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8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B562B3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perscript"/>
          <w:lang w:val="vi-VN"/>
        </w:rPr>
        <w:t>b</w:t>
      </w:r>
    </w:p>
    <w:p w14:paraId="59349DC2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Thay các giá trị từ bảng: </w:t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3040" w:dyaOrig="720" w14:anchorId="330A7719">
          <v:shape id="_x0000_i1068" type="#_x0000_t75" style="width:152.15pt;height:36pt" o:ole="">
            <v:imagedata r:id="rId81" o:title=""/>
          </v:shape>
          <o:OLEObject Type="Embed" ProgID="Equation.DSMT4" ShapeID="_x0000_i1068" DrawAspect="Content" ObjectID="_1785313293" r:id="rId82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 =&gt; b = 1</w:t>
      </w:r>
    </w:p>
    <w:p w14:paraId="5294F58A" w14:textId="77777777" w:rsidR="003E38B3" w:rsidRPr="00B562B3" w:rsidRDefault="003E38B3" w:rsidP="00B562B3">
      <w:pPr>
        <w:tabs>
          <w:tab w:val="left" w:pos="274"/>
          <w:tab w:val="left" w:pos="2410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3140" w:dyaOrig="720" w14:anchorId="3387D57F">
          <v:shape id="_x0000_i1069" type="#_x0000_t75" style="width:156.9pt;height:36pt" o:ole="">
            <v:imagedata r:id="rId83" o:title=""/>
          </v:shape>
          <o:OLEObject Type="Embed" ProgID="Equation.DSMT4" ShapeID="_x0000_i1069" DrawAspect="Content" ObjectID="_1785313294" r:id="rId84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&gt; a = 1</w:t>
      </w:r>
    </w:p>
    <w:p w14:paraId="379C95B6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</w:pP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v = k[I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[S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8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B562B3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</w:p>
    <w:p w14:paraId="0D283426" w14:textId="71E08BC6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ab/>
        <w:t>với v</w:t>
      </w: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vi-VN"/>
        </w:rPr>
        <w:t>1</w:t>
      </w: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 xml:space="preserve"> = </w:t>
      </w: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1,1</w:t>
      </w: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D1633B0">
          <v:shape id="_x0000_i1070" type="#_x0000_t75" style="width:8.85pt;height:10.2pt" o:ole="">
            <v:imagedata r:id="rId42" o:title=""/>
          </v:shape>
          <o:OLEObject Type="Embed" ProgID="Equation.DSMT4" ShapeID="_x0000_i1070" DrawAspect="Content" ObjectID="_1785313295" r:id="rId85"/>
        </w:object>
      </w:r>
      <w:r w:rsidRPr="00B562B3">
        <w:rPr>
          <w:rFonts w:ascii="Times New Roman" w:hAnsi="Times New Roman" w:cs="Times New Roman"/>
          <w:sz w:val="24"/>
          <w:szCs w:val="24"/>
        </w:rPr>
        <w:t>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Pr="00B562B3">
        <w:rPr>
          <w:rFonts w:ascii="Times New Roman" w:hAnsi="Times New Roman" w:cs="Times New Roman"/>
          <w:sz w:val="24"/>
          <w:szCs w:val="24"/>
        </w:rPr>
        <w:t xml:space="preserve"> = k.(</w:t>
      </w: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0,10</w:t>
      </w: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57C9DCE0">
          <v:shape id="_x0000_i1071" type="#_x0000_t75" style="width:8.85pt;height:10.2pt" o:ole="">
            <v:imagedata r:id="rId42" o:title=""/>
          </v:shape>
          <o:OLEObject Type="Embed" ProgID="Equation.DSMT4" ShapeID="_x0000_i1071" DrawAspect="Content" ObjectID="_1785313296" r:id="rId86"/>
        </w:object>
      </w:r>
      <w:r w:rsidRPr="00B562B3">
        <w:rPr>
          <w:rFonts w:ascii="Times New Roman" w:hAnsi="Times New Roman" w:cs="Times New Roman"/>
          <w:sz w:val="24"/>
          <w:szCs w:val="24"/>
        </w:rPr>
        <w:t>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B562B3">
        <w:rPr>
          <w:rFonts w:ascii="Times New Roman" w:hAnsi="Times New Roman" w:cs="Times New Roman"/>
          <w:sz w:val="24"/>
          <w:szCs w:val="24"/>
        </w:rPr>
        <w:t>).(10</w:t>
      </w: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62B539D">
          <v:shape id="_x0000_i1072" type="#_x0000_t75" style="width:8.85pt;height:10.2pt" o:ole="">
            <v:imagedata r:id="rId42" o:title=""/>
          </v:shape>
          <o:OLEObject Type="Embed" ProgID="Equation.DSMT4" ShapeID="_x0000_i1072" DrawAspect="Content" ObjectID="_1785313297" r:id="rId87"/>
        </w:object>
      </w:r>
      <w:r w:rsidRPr="00B562B3">
        <w:rPr>
          <w:rFonts w:ascii="Times New Roman" w:hAnsi="Times New Roman" w:cs="Times New Roman"/>
          <w:sz w:val="24"/>
          <w:szCs w:val="24"/>
        </w:rPr>
        <w:t>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B562B3">
        <w:rPr>
          <w:rFonts w:ascii="Times New Roman" w:hAnsi="Times New Roman" w:cs="Times New Roman"/>
          <w:sz w:val="24"/>
          <w:szCs w:val="24"/>
        </w:rPr>
        <w:t xml:space="preserve">)  =&gt; k = 0,011 </w:t>
      </w:r>
      <w:r w:rsidR="00C96FA6" w:rsidRPr="00B562B3">
        <w:rPr>
          <w:rFonts w:ascii="Times New Roman" w:hAnsi="Times New Roman" w:cs="Times New Roman"/>
          <w:sz w:val="24"/>
          <w:szCs w:val="24"/>
        </w:rPr>
        <w:t>mol/(L</w:t>
      </w:r>
      <w:r w:rsidR="00C96FA6"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A413023">
          <v:shape id="_x0000_i1073" type="#_x0000_t75" style="width:8.85pt;height:10.2pt" o:ole="">
            <v:imagedata r:id="rId42" o:title=""/>
          </v:shape>
          <o:OLEObject Type="Embed" ProgID="Equation.DSMT4" ShapeID="_x0000_i1073" DrawAspect="Content" ObjectID="_1785313298" r:id="rId88"/>
        </w:object>
      </w:r>
      <w:r w:rsidR="00C96FA6" w:rsidRPr="00B562B3">
        <w:rPr>
          <w:rFonts w:ascii="Times New Roman" w:hAnsi="Times New Roman" w:cs="Times New Roman"/>
          <w:sz w:val="24"/>
          <w:szCs w:val="24"/>
        </w:rPr>
        <w:t>s)</w:t>
      </w:r>
    </w:p>
    <w:p w14:paraId="6C1E174C" w14:textId="0D3197B5" w:rsidR="005B3A05" w:rsidRPr="00B562B3" w:rsidRDefault="005B3A0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b/>
          <w:bCs/>
          <w:color w:val="000000"/>
        </w:rPr>
      </w:pPr>
      <w:r w:rsidRPr="00B562B3">
        <w:rPr>
          <w:b/>
          <w:bCs/>
          <w:color w:val="000000"/>
        </w:rPr>
        <w:t xml:space="preserve">Câu </w:t>
      </w:r>
      <w:r w:rsidR="00EB7CE5" w:rsidRPr="00B562B3">
        <w:rPr>
          <w:b/>
          <w:bCs/>
          <w:color w:val="000000"/>
        </w:rPr>
        <w:t>7</w:t>
      </w:r>
      <w:r w:rsidRPr="00B562B3">
        <w:rPr>
          <w:b/>
          <w:bCs/>
          <w:color w:val="000000"/>
        </w:rPr>
        <w:t>.</w:t>
      </w:r>
    </w:p>
    <w:p w14:paraId="5970A470" w14:textId="77777777" w:rsidR="005B3A05" w:rsidRPr="00B562B3" w:rsidRDefault="005B3A0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color w:val="000000"/>
        </w:rPr>
      </w:pPr>
      <w:r w:rsidRPr="00B562B3">
        <w:rPr>
          <w:color w:val="000000"/>
        </w:rPr>
        <w:t xml:space="preserve">Ta có: </w:t>
      </w:r>
      <w:r w:rsidRPr="00B562B3">
        <w:rPr>
          <w:position w:val="-24"/>
        </w:rPr>
        <w:object w:dxaOrig="2220" w:dyaOrig="620" w14:anchorId="5D74FD16">
          <v:shape id="_x0000_i1074" type="#_x0000_t75" style="width:110.7pt;height:31.25pt" o:ole="">
            <v:imagedata r:id="rId89" o:title=""/>
          </v:shape>
          <o:OLEObject Type="Embed" ProgID="Equation.DSMT4" ShapeID="_x0000_i1074" DrawAspect="Content" ObjectID="_1785313299" r:id="rId90"/>
        </w:object>
      </w:r>
      <w:r w:rsidRPr="00B562B3">
        <w:t>M/s</w:t>
      </w:r>
    </w:p>
    <w:p w14:paraId="154C36A7" w14:textId="77777777" w:rsidR="003953DD" w:rsidRPr="00B562B3" w:rsidRDefault="003953DD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 8.</w:t>
      </w:r>
    </w:p>
    <w:p w14:paraId="27D96E66" w14:textId="2C970659" w:rsidR="003953DD" w:rsidRPr="00B562B3" w:rsidRDefault="003953DD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2740" w:dyaOrig="680" w14:anchorId="07F38B5A">
          <v:shape id="_x0000_i1075" type="#_x0000_t75" style="width:137.2pt;height:33.95pt" o:ole="">
            <v:imagedata r:id="rId91" o:title=""/>
          </v:shape>
          <o:OLEObject Type="Embed" ProgID="Equation.DSMT4" ShapeID="_x0000_i1075" DrawAspect="Content" ObjectID="_1785313300" r:id="rId92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&gt; a = 0,278</w:t>
      </w:r>
    </w:p>
    <w:p w14:paraId="5B6D0EB4" w14:textId="38DB47B1" w:rsidR="003953DD" w:rsidRPr="00B562B3" w:rsidRDefault="003953DD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2720" w:dyaOrig="680" w14:anchorId="2535A01D">
          <v:shape id="_x0000_i1076" type="#_x0000_t75" style="width:135.85pt;height:33.95pt" o:ole="">
            <v:imagedata r:id="rId93" o:title=""/>
          </v:shape>
          <o:OLEObject Type="Embed" ProgID="Equation.DSMT4" ShapeID="_x0000_i1076" DrawAspect="Content" ObjectID="_1785313301" r:id="rId94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&gt; b = 0,083</w:t>
      </w:r>
    </w:p>
    <w:p w14:paraId="2353C275" w14:textId="77777777" w:rsidR="00A119B2" w:rsidRPr="00B562B3" w:rsidRDefault="00A119B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9.</w:t>
      </w:r>
    </w:p>
    <w:p w14:paraId="5F57CDE1" w14:textId="77777777" w:rsidR="00A119B2" w:rsidRPr="00B562B3" w:rsidRDefault="00A119B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45C7F6CC">
          <v:shape id="_x0000_i1077" type="#_x0000_t75" style="width:141.3pt;height:31.25pt" o:ole="">
            <v:imagedata r:id="rId95" o:title=""/>
          </v:shape>
          <o:OLEObject Type="Embed" ProgID="Equation.DSMT4" ShapeID="_x0000_i1077" DrawAspect="Content" ObjectID="_1785313302" r:id="rId96"/>
        </w:object>
      </w:r>
      <w:r w:rsidRPr="00B562B3">
        <w:rPr>
          <w:rFonts w:ascii="Times New Roman" w:hAnsi="Times New Roman" w:cs="Times New Roman"/>
          <w:sz w:val="24"/>
          <w:szCs w:val="24"/>
        </w:rPr>
        <w:t>1,36.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B562B3">
        <w:rPr>
          <w:rFonts w:ascii="Times New Roman" w:hAnsi="Times New Roman" w:cs="Times New Roman"/>
          <w:sz w:val="24"/>
          <w:szCs w:val="24"/>
        </w:rPr>
        <w:t xml:space="preserve"> mol/(L.s).</w:t>
      </w:r>
    </w:p>
    <w:p w14:paraId="177CB795" w14:textId="234E74D6" w:rsidR="0068539A" w:rsidRPr="00B562B3" w:rsidRDefault="0068539A" w:rsidP="00B562B3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</w:p>
    <w:p w14:paraId="11D174D5" w14:textId="77777777" w:rsidR="00BA6F29" w:rsidRDefault="003B5DAE" w:rsidP="00BA6F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619AA" w:rsidRPr="004619AA">
        <w:rPr>
          <w:rFonts w:ascii="Times New Roman" w:hAnsi="Times New Roman" w:cs="Times New Roman"/>
          <w:color w:val="000000"/>
          <w:sz w:val="24"/>
          <w:szCs w:val="24"/>
        </w:rPr>
        <w:t xml:space="preserve">Ta có: v = k.[X]  =&gt; </w:t>
      </w:r>
      <w:r w:rsidR="004619AA" w:rsidRPr="004619AA">
        <w:rPr>
          <w:rFonts w:ascii="Times New Roman" w:hAnsi="Times New Roman" w:cs="Times New Roman"/>
          <w:position w:val="-30"/>
          <w:sz w:val="24"/>
          <w:szCs w:val="24"/>
        </w:rPr>
        <w:object w:dxaOrig="1780" w:dyaOrig="720" w14:anchorId="21894E7A">
          <v:shape id="_x0000_i1078" type="#_x0000_t75" style="width:89pt;height:36pt" o:ole="">
            <v:imagedata r:id="rId97" o:title=""/>
          </v:shape>
          <o:OLEObject Type="Embed" ProgID="Equation.DSMT4" ShapeID="_x0000_i1078" DrawAspect="Content" ObjectID="_1785313303" r:id="rId98"/>
        </w:object>
      </w:r>
      <w:r w:rsidR="004619AA" w:rsidRPr="004619AA">
        <w:rPr>
          <w:rFonts w:ascii="Times New Roman" w:hAnsi="Times New Roman" w:cs="Times New Roman"/>
          <w:sz w:val="24"/>
          <w:szCs w:val="24"/>
        </w:rPr>
        <w:t>= 0,02</w:t>
      </w:r>
      <w:r w:rsidR="004619AA">
        <w:rPr>
          <w:rFonts w:ascii="Times New Roman" w:hAnsi="Times New Roman" w:cs="Times New Roman"/>
          <w:sz w:val="24"/>
          <w:szCs w:val="24"/>
        </w:rPr>
        <w:t xml:space="preserve"> phút</w:t>
      </w:r>
      <w:r w:rsidR="004619AA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14:paraId="44319147" w14:textId="77777777" w:rsidR="00BA6F29" w:rsidRDefault="00BA6F29" w:rsidP="00BA6F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6B9526A8" w14:textId="2B7BB73E" w:rsidR="00BA6F29" w:rsidRPr="00BA6F29" w:rsidRDefault="00BA6F29" w:rsidP="00BA6F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BA6F29">
        <w:rPr>
          <w:rFonts w:ascii="Times New Roman" w:hAnsi="Times New Roman" w:cs="Times New Roman"/>
          <w:sz w:val="24"/>
          <w:szCs w:val="24"/>
          <w:vertAlign w:val="superscript"/>
        </w:rPr>
        <w:t>Tài liệu được chia sẻ bởi Website VnTeach.Com</w:t>
      </w:r>
    </w:p>
    <w:p w14:paraId="325E5AAF" w14:textId="53F8DDC9" w:rsidR="00CC1C2E" w:rsidRPr="004619AA" w:rsidRDefault="00BA6F29" w:rsidP="00BA6F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BA6F29">
        <w:rPr>
          <w:rFonts w:ascii="Times New Roman" w:hAnsi="Times New Roman" w:cs="Times New Roman"/>
          <w:sz w:val="24"/>
          <w:szCs w:val="24"/>
          <w:vertAlign w:val="superscript"/>
        </w:rPr>
        <w:t>https://www.vnteach.com</w:t>
      </w:r>
    </w:p>
    <w:sectPr w:rsidR="00CC1C2E" w:rsidRPr="004619AA" w:rsidSect="00A47890">
      <w:headerReference w:type="default" r:id="rId99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3E3EFE" w14:textId="77777777" w:rsidR="004D6214" w:rsidRDefault="004D6214" w:rsidP="00B07D09">
      <w:pPr>
        <w:spacing w:after="0" w:line="240" w:lineRule="auto"/>
      </w:pPr>
      <w:r>
        <w:separator/>
      </w:r>
    </w:p>
  </w:endnote>
  <w:endnote w:type="continuationSeparator" w:id="0">
    <w:p w14:paraId="7E4D5898" w14:textId="77777777" w:rsidR="004D6214" w:rsidRDefault="004D6214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42848E" w14:textId="77777777" w:rsidR="004D6214" w:rsidRDefault="004D6214" w:rsidP="00B07D09">
      <w:pPr>
        <w:spacing w:after="0" w:line="240" w:lineRule="auto"/>
      </w:pPr>
      <w:r>
        <w:separator/>
      </w:r>
    </w:p>
  </w:footnote>
  <w:footnote w:type="continuationSeparator" w:id="0">
    <w:p w14:paraId="2518A33B" w14:textId="77777777" w:rsidR="004D6214" w:rsidRDefault="004D6214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10EB7643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942015">
      <w:rPr>
        <w:rFonts w:ascii="Times New Roman" w:hAnsi="Times New Roman" w:cs="Times New Roman"/>
        <w:b/>
        <w:color w:val="FF0000"/>
        <w:sz w:val="24"/>
        <w:szCs w:val="24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66110"/>
    <w:multiLevelType w:val="hybridMultilevel"/>
    <w:tmpl w:val="FF1A5564"/>
    <w:lvl w:ilvl="0" w:tplc="43F8FA2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8622B"/>
    <w:multiLevelType w:val="hybridMultilevel"/>
    <w:tmpl w:val="8C5E81EA"/>
    <w:lvl w:ilvl="0" w:tplc="47DAFD3C">
      <w:start w:val="4"/>
      <w:numFmt w:val="bullet"/>
      <w:lvlText w:val=""/>
      <w:lvlJc w:val="left"/>
      <w:pPr>
        <w:ind w:left="648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" w15:restartNumberingAfterBreak="0">
    <w:nsid w:val="19A9118D"/>
    <w:multiLevelType w:val="hybridMultilevel"/>
    <w:tmpl w:val="F604B31E"/>
    <w:lvl w:ilvl="0" w:tplc="17B61544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strike w:val="0"/>
        <w:color w:val="auto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466184"/>
    <w:multiLevelType w:val="hybridMultilevel"/>
    <w:tmpl w:val="E63AF13A"/>
    <w:lvl w:ilvl="0" w:tplc="B1FCC144">
      <w:start w:val="10"/>
      <w:numFmt w:val="bullet"/>
      <w:lvlText w:val=""/>
      <w:lvlJc w:val="left"/>
      <w:pPr>
        <w:ind w:left="645" w:hanging="360"/>
      </w:pPr>
      <w:rPr>
        <w:rFonts w:ascii="Wingdings" w:eastAsiaTheme="minorHAnsi" w:hAnsi="Wingdings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4" w15:restartNumberingAfterBreak="0">
    <w:nsid w:val="259C16E5"/>
    <w:multiLevelType w:val="hybridMultilevel"/>
    <w:tmpl w:val="922ACC60"/>
    <w:lvl w:ilvl="0" w:tplc="554E02D2">
      <w:start w:val="10"/>
      <w:numFmt w:val="bullet"/>
      <w:lvlText w:val=""/>
      <w:lvlJc w:val="left"/>
      <w:pPr>
        <w:ind w:left="645" w:hanging="360"/>
      </w:pPr>
      <w:rPr>
        <w:rFonts w:ascii="Wingdings" w:eastAsiaTheme="minorHAnsi" w:hAnsi="Wingdings" w:cstheme="minorBidi" w:hint="default"/>
        <w:color w:val="auto"/>
        <w:sz w:val="22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5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1463498084">
    <w:abstractNumId w:val="5"/>
  </w:num>
  <w:num w:numId="2" w16cid:durableId="2070225969">
    <w:abstractNumId w:val="2"/>
  </w:num>
  <w:num w:numId="3" w16cid:durableId="847905473">
    <w:abstractNumId w:val="3"/>
  </w:num>
  <w:num w:numId="4" w16cid:durableId="1680736866">
    <w:abstractNumId w:val="4"/>
  </w:num>
  <w:num w:numId="5" w16cid:durableId="640883857">
    <w:abstractNumId w:val="1"/>
  </w:num>
  <w:num w:numId="6" w16cid:durableId="19719358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15C07"/>
    <w:rsid w:val="00023F62"/>
    <w:rsid w:val="00060259"/>
    <w:rsid w:val="000855EF"/>
    <w:rsid w:val="00097CB8"/>
    <w:rsid w:val="000A2E9D"/>
    <w:rsid w:val="000A6ED1"/>
    <w:rsid w:val="000B19BA"/>
    <w:rsid w:val="000B3599"/>
    <w:rsid w:val="000B53E6"/>
    <w:rsid w:val="000C1E87"/>
    <w:rsid w:val="000C2169"/>
    <w:rsid w:val="000C4E7A"/>
    <w:rsid w:val="000E0089"/>
    <w:rsid w:val="000F4918"/>
    <w:rsid w:val="000F758B"/>
    <w:rsid w:val="000F76A5"/>
    <w:rsid w:val="00121620"/>
    <w:rsid w:val="0014531E"/>
    <w:rsid w:val="001562AD"/>
    <w:rsid w:val="00160DBD"/>
    <w:rsid w:val="001629FC"/>
    <w:rsid w:val="00167A16"/>
    <w:rsid w:val="00167BF4"/>
    <w:rsid w:val="001704FC"/>
    <w:rsid w:val="0018069B"/>
    <w:rsid w:val="00192135"/>
    <w:rsid w:val="00192522"/>
    <w:rsid w:val="00194809"/>
    <w:rsid w:val="001B32E6"/>
    <w:rsid w:val="001C45A3"/>
    <w:rsid w:val="001C4A3C"/>
    <w:rsid w:val="001E01CD"/>
    <w:rsid w:val="001E16D8"/>
    <w:rsid w:val="00200CE1"/>
    <w:rsid w:val="002221CE"/>
    <w:rsid w:val="002307F3"/>
    <w:rsid w:val="00231169"/>
    <w:rsid w:val="0023267C"/>
    <w:rsid w:val="002405D6"/>
    <w:rsid w:val="0025117E"/>
    <w:rsid w:val="00252AC7"/>
    <w:rsid w:val="00254E78"/>
    <w:rsid w:val="00261B8E"/>
    <w:rsid w:val="002969FA"/>
    <w:rsid w:val="00297602"/>
    <w:rsid w:val="002A0041"/>
    <w:rsid w:val="002A30A2"/>
    <w:rsid w:val="002B6DF5"/>
    <w:rsid w:val="002B7F95"/>
    <w:rsid w:val="002D7AA0"/>
    <w:rsid w:val="002E2DBA"/>
    <w:rsid w:val="002E329D"/>
    <w:rsid w:val="002E4DBA"/>
    <w:rsid w:val="002E7AB3"/>
    <w:rsid w:val="002F43DE"/>
    <w:rsid w:val="002F6689"/>
    <w:rsid w:val="00300B8A"/>
    <w:rsid w:val="00306E51"/>
    <w:rsid w:val="00325AB6"/>
    <w:rsid w:val="00343048"/>
    <w:rsid w:val="00345626"/>
    <w:rsid w:val="00345689"/>
    <w:rsid w:val="00351F53"/>
    <w:rsid w:val="0035747F"/>
    <w:rsid w:val="00365341"/>
    <w:rsid w:val="00393BF5"/>
    <w:rsid w:val="003953DD"/>
    <w:rsid w:val="00397303"/>
    <w:rsid w:val="003B5DAE"/>
    <w:rsid w:val="003B706D"/>
    <w:rsid w:val="003C62E5"/>
    <w:rsid w:val="003D3C1B"/>
    <w:rsid w:val="003D5BA5"/>
    <w:rsid w:val="003D7C2B"/>
    <w:rsid w:val="003E38B3"/>
    <w:rsid w:val="003E4116"/>
    <w:rsid w:val="003E5F4A"/>
    <w:rsid w:val="003F706B"/>
    <w:rsid w:val="004178F3"/>
    <w:rsid w:val="00432F48"/>
    <w:rsid w:val="00440F0C"/>
    <w:rsid w:val="00443BF9"/>
    <w:rsid w:val="00443CC6"/>
    <w:rsid w:val="00443F83"/>
    <w:rsid w:val="004460F2"/>
    <w:rsid w:val="00456B35"/>
    <w:rsid w:val="004577DC"/>
    <w:rsid w:val="004619AA"/>
    <w:rsid w:val="0046399C"/>
    <w:rsid w:val="004671DD"/>
    <w:rsid w:val="00472DD2"/>
    <w:rsid w:val="004765F4"/>
    <w:rsid w:val="0048064C"/>
    <w:rsid w:val="004A077E"/>
    <w:rsid w:val="004A181D"/>
    <w:rsid w:val="004B19E0"/>
    <w:rsid w:val="004D1B34"/>
    <w:rsid w:val="004D6214"/>
    <w:rsid w:val="004D70B4"/>
    <w:rsid w:val="004E336D"/>
    <w:rsid w:val="00502E7E"/>
    <w:rsid w:val="00514C84"/>
    <w:rsid w:val="00530939"/>
    <w:rsid w:val="0054359B"/>
    <w:rsid w:val="0055210E"/>
    <w:rsid w:val="00556005"/>
    <w:rsid w:val="0056159E"/>
    <w:rsid w:val="00572BC7"/>
    <w:rsid w:val="005749F5"/>
    <w:rsid w:val="005751F8"/>
    <w:rsid w:val="00582105"/>
    <w:rsid w:val="00582F3A"/>
    <w:rsid w:val="0058487C"/>
    <w:rsid w:val="00586657"/>
    <w:rsid w:val="0059054B"/>
    <w:rsid w:val="00596186"/>
    <w:rsid w:val="00597ECD"/>
    <w:rsid w:val="005A569A"/>
    <w:rsid w:val="005B3A05"/>
    <w:rsid w:val="005C375F"/>
    <w:rsid w:val="005C6169"/>
    <w:rsid w:val="005C6732"/>
    <w:rsid w:val="005D22E6"/>
    <w:rsid w:val="005D3E01"/>
    <w:rsid w:val="005F3C4E"/>
    <w:rsid w:val="005F5D65"/>
    <w:rsid w:val="0062754A"/>
    <w:rsid w:val="006366D9"/>
    <w:rsid w:val="00650F46"/>
    <w:rsid w:val="0068539A"/>
    <w:rsid w:val="00693DD8"/>
    <w:rsid w:val="006A16E3"/>
    <w:rsid w:val="006B6299"/>
    <w:rsid w:val="006C66A5"/>
    <w:rsid w:val="006D0C2D"/>
    <w:rsid w:val="006D5B2A"/>
    <w:rsid w:val="006F014F"/>
    <w:rsid w:val="00704199"/>
    <w:rsid w:val="007066EC"/>
    <w:rsid w:val="00712B79"/>
    <w:rsid w:val="00713312"/>
    <w:rsid w:val="007138F3"/>
    <w:rsid w:val="00724052"/>
    <w:rsid w:val="00732E6A"/>
    <w:rsid w:val="00736207"/>
    <w:rsid w:val="00740BA0"/>
    <w:rsid w:val="007544EA"/>
    <w:rsid w:val="00754D36"/>
    <w:rsid w:val="00760028"/>
    <w:rsid w:val="007643D1"/>
    <w:rsid w:val="0079075D"/>
    <w:rsid w:val="00790AB3"/>
    <w:rsid w:val="0079589C"/>
    <w:rsid w:val="007978A7"/>
    <w:rsid w:val="007C7036"/>
    <w:rsid w:val="007D61F4"/>
    <w:rsid w:val="007F38F1"/>
    <w:rsid w:val="007F6D6E"/>
    <w:rsid w:val="008042B5"/>
    <w:rsid w:val="008130B2"/>
    <w:rsid w:val="008151F6"/>
    <w:rsid w:val="00820EEC"/>
    <w:rsid w:val="00823E63"/>
    <w:rsid w:val="00824C31"/>
    <w:rsid w:val="00832C30"/>
    <w:rsid w:val="00834BD3"/>
    <w:rsid w:val="00836034"/>
    <w:rsid w:val="00845A1B"/>
    <w:rsid w:val="00847D27"/>
    <w:rsid w:val="008535A9"/>
    <w:rsid w:val="0086279A"/>
    <w:rsid w:val="0086587C"/>
    <w:rsid w:val="0087091B"/>
    <w:rsid w:val="00880610"/>
    <w:rsid w:val="00884E24"/>
    <w:rsid w:val="008A0B69"/>
    <w:rsid w:val="008A4438"/>
    <w:rsid w:val="008B78F6"/>
    <w:rsid w:val="008C05E6"/>
    <w:rsid w:val="008C123A"/>
    <w:rsid w:val="008C1F95"/>
    <w:rsid w:val="008C4427"/>
    <w:rsid w:val="008C44FD"/>
    <w:rsid w:val="008D31E3"/>
    <w:rsid w:val="008F218F"/>
    <w:rsid w:val="00900B3F"/>
    <w:rsid w:val="009011EA"/>
    <w:rsid w:val="00907E1A"/>
    <w:rsid w:val="00942015"/>
    <w:rsid w:val="009534F3"/>
    <w:rsid w:val="00953D26"/>
    <w:rsid w:val="0095741B"/>
    <w:rsid w:val="0096515C"/>
    <w:rsid w:val="009671BD"/>
    <w:rsid w:val="00974F44"/>
    <w:rsid w:val="009A5B86"/>
    <w:rsid w:val="009B11A9"/>
    <w:rsid w:val="009B3728"/>
    <w:rsid w:val="009C4B89"/>
    <w:rsid w:val="009F4421"/>
    <w:rsid w:val="00A119B2"/>
    <w:rsid w:val="00A120B2"/>
    <w:rsid w:val="00A15F59"/>
    <w:rsid w:val="00A16956"/>
    <w:rsid w:val="00A30F5D"/>
    <w:rsid w:val="00A41FE7"/>
    <w:rsid w:val="00A47890"/>
    <w:rsid w:val="00A54EAD"/>
    <w:rsid w:val="00A944C6"/>
    <w:rsid w:val="00AA1220"/>
    <w:rsid w:val="00AA7F23"/>
    <w:rsid w:val="00AB3DCB"/>
    <w:rsid w:val="00AB4669"/>
    <w:rsid w:val="00AB6FE6"/>
    <w:rsid w:val="00AC2EE7"/>
    <w:rsid w:val="00AD22B1"/>
    <w:rsid w:val="00AD4C00"/>
    <w:rsid w:val="00AE5E1C"/>
    <w:rsid w:val="00AE6196"/>
    <w:rsid w:val="00B01943"/>
    <w:rsid w:val="00B059A9"/>
    <w:rsid w:val="00B07D09"/>
    <w:rsid w:val="00B14A8E"/>
    <w:rsid w:val="00B27EDF"/>
    <w:rsid w:val="00B35566"/>
    <w:rsid w:val="00B35D18"/>
    <w:rsid w:val="00B42E1B"/>
    <w:rsid w:val="00B432F3"/>
    <w:rsid w:val="00B562B3"/>
    <w:rsid w:val="00B740D4"/>
    <w:rsid w:val="00BA6F29"/>
    <w:rsid w:val="00BA74ED"/>
    <w:rsid w:val="00BB39E8"/>
    <w:rsid w:val="00BC1398"/>
    <w:rsid w:val="00BD0207"/>
    <w:rsid w:val="00BD1365"/>
    <w:rsid w:val="00BD5B0C"/>
    <w:rsid w:val="00BD66F5"/>
    <w:rsid w:val="00BE2307"/>
    <w:rsid w:val="00BE571A"/>
    <w:rsid w:val="00BF2A95"/>
    <w:rsid w:val="00C11864"/>
    <w:rsid w:val="00C16727"/>
    <w:rsid w:val="00C2780E"/>
    <w:rsid w:val="00C27FE6"/>
    <w:rsid w:val="00C36788"/>
    <w:rsid w:val="00C44B3C"/>
    <w:rsid w:val="00C474DD"/>
    <w:rsid w:val="00C75E3E"/>
    <w:rsid w:val="00C93984"/>
    <w:rsid w:val="00C96FA6"/>
    <w:rsid w:val="00CC1C2E"/>
    <w:rsid w:val="00CE252A"/>
    <w:rsid w:val="00CE42EB"/>
    <w:rsid w:val="00CF6B4D"/>
    <w:rsid w:val="00CF6BD5"/>
    <w:rsid w:val="00D44077"/>
    <w:rsid w:val="00D46437"/>
    <w:rsid w:val="00D471E7"/>
    <w:rsid w:val="00D66BD0"/>
    <w:rsid w:val="00D84676"/>
    <w:rsid w:val="00D959EA"/>
    <w:rsid w:val="00DB0D27"/>
    <w:rsid w:val="00DB2EC3"/>
    <w:rsid w:val="00DC5220"/>
    <w:rsid w:val="00DC6621"/>
    <w:rsid w:val="00E01DF8"/>
    <w:rsid w:val="00E0223A"/>
    <w:rsid w:val="00E024D1"/>
    <w:rsid w:val="00E02597"/>
    <w:rsid w:val="00E04ED2"/>
    <w:rsid w:val="00E06580"/>
    <w:rsid w:val="00E55EAE"/>
    <w:rsid w:val="00E60E6B"/>
    <w:rsid w:val="00E63782"/>
    <w:rsid w:val="00E666A7"/>
    <w:rsid w:val="00E82BE3"/>
    <w:rsid w:val="00E82CD4"/>
    <w:rsid w:val="00E9376F"/>
    <w:rsid w:val="00E96E93"/>
    <w:rsid w:val="00EB0ED1"/>
    <w:rsid w:val="00EB11F9"/>
    <w:rsid w:val="00EB76D7"/>
    <w:rsid w:val="00EB7CE5"/>
    <w:rsid w:val="00ED2456"/>
    <w:rsid w:val="00ED2A0C"/>
    <w:rsid w:val="00EE7F4E"/>
    <w:rsid w:val="00EF09DF"/>
    <w:rsid w:val="00EF5442"/>
    <w:rsid w:val="00F03E64"/>
    <w:rsid w:val="00F06673"/>
    <w:rsid w:val="00F102A5"/>
    <w:rsid w:val="00F13CE3"/>
    <w:rsid w:val="00F176B5"/>
    <w:rsid w:val="00F224C5"/>
    <w:rsid w:val="00F23827"/>
    <w:rsid w:val="00F248FF"/>
    <w:rsid w:val="00F3567D"/>
    <w:rsid w:val="00F356EF"/>
    <w:rsid w:val="00F51BBF"/>
    <w:rsid w:val="00F53029"/>
    <w:rsid w:val="00F649D6"/>
    <w:rsid w:val="00F908EA"/>
    <w:rsid w:val="00F93A93"/>
    <w:rsid w:val="00F97402"/>
    <w:rsid w:val="00FB4011"/>
    <w:rsid w:val="00FB7CE8"/>
    <w:rsid w:val="00FD4CF8"/>
    <w:rsid w:val="00FD62FE"/>
    <w:rsid w:val="00FE347A"/>
    <w:rsid w:val="00FF1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20EF0DFC-F1AF-4471-8CE1-B0FBB2D8B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customStyle="1" w:styleId="Khc">
    <w:name w:val="Khác_"/>
    <w:basedOn w:val="DefaultParagraphFont"/>
    <w:link w:val="Khc0"/>
    <w:rsid w:val="00530939"/>
    <w:rPr>
      <w:rFonts w:ascii="Times New Roman" w:eastAsia="Times New Roman" w:hAnsi="Times New Roman" w:cs="Times New Roman"/>
      <w:color w:val="231F20"/>
    </w:rPr>
  </w:style>
  <w:style w:type="character" w:customStyle="1" w:styleId="Tiu5">
    <w:name w:val="Tiêu đề #5_"/>
    <w:basedOn w:val="DefaultParagraphFont"/>
    <w:link w:val="Tiu50"/>
    <w:rsid w:val="00530939"/>
    <w:rPr>
      <w:rFonts w:ascii="Arial" w:eastAsia="Arial" w:hAnsi="Arial" w:cs="Arial"/>
      <w:b/>
      <w:bCs/>
      <w:color w:val="F5821F"/>
      <w:sz w:val="40"/>
      <w:szCs w:val="40"/>
    </w:rPr>
  </w:style>
  <w:style w:type="paragraph" w:customStyle="1" w:styleId="Khc0">
    <w:name w:val="Khác"/>
    <w:basedOn w:val="Normal"/>
    <w:link w:val="Khc"/>
    <w:rsid w:val="00530939"/>
    <w:pPr>
      <w:widowControl w:val="0"/>
      <w:spacing w:after="40" w:line="295" w:lineRule="auto"/>
    </w:pPr>
    <w:rPr>
      <w:rFonts w:ascii="Times New Roman" w:eastAsia="Times New Roman" w:hAnsi="Times New Roman" w:cs="Times New Roman"/>
      <w:color w:val="231F20"/>
    </w:rPr>
  </w:style>
  <w:style w:type="paragraph" w:customStyle="1" w:styleId="Tiu50">
    <w:name w:val="Tiêu đề #5"/>
    <w:basedOn w:val="Normal"/>
    <w:link w:val="Tiu5"/>
    <w:rsid w:val="00530939"/>
    <w:pPr>
      <w:widowControl w:val="0"/>
      <w:spacing w:after="0" w:line="240" w:lineRule="auto"/>
      <w:outlineLvl w:val="4"/>
    </w:pPr>
    <w:rPr>
      <w:rFonts w:ascii="Arial" w:eastAsia="Arial" w:hAnsi="Arial" w:cs="Arial"/>
      <w:b/>
      <w:bCs/>
      <w:color w:val="F5821F"/>
      <w:sz w:val="40"/>
      <w:szCs w:val="40"/>
    </w:rPr>
  </w:style>
  <w:style w:type="paragraph" w:styleId="NormalWeb">
    <w:name w:val="Normal (Web)"/>
    <w:basedOn w:val="Normal"/>
    <w:uiPriority w:val="99"/>
    <w:unhideWhenUsed/>
    <w:rsid w:val="00D464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mjx-char">
    <w:name w:val="mjx-char"/>
    <w:basedOn w:val="DefaultParagraphFont"/>
    <w:rsid w:val="006C66A5"/>
  </w:style>
  <w:style w:type="paragraph" w:styleId="BodyText2">
    <w:name w:val="Body Text 2"/>
    <w:basedOn w:val="Normal"/>
    <w:link w:val="BodyText2Char"/>
    <w:uiPriority w:val="99"/>
    <w:unhideWhenUsed/>
    <w:rsid w:val="00D84676"/>
    <w:pPr>
      <w:spacing w:after="120" w:line="480" w:lineRule="auto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character" w:customStyle="1" w:styleId="BodyText2Char">
    <w:name w:val="Body Text 2 Char"/>
    <w:basedOn w:val="DefaultParagraphFont"/>
    <w:link w:val="BodyText2"/>
    <w:uiPriority w:val="99"/>
    <w:rsid w:val="00D84676"/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paragraph" w:styleId="NoSpacing">
    <w:name w:val="No Spacing"/>
    <w:uiPriority w:val="1"/>
    <w:qFormat/>
    <w:rsid w:val="00FE347A"/>
    <w:pPr>
      <w:spacing w:after="0" w:line="240" w:lineRule="auto"/>
      <w:jc w:val="both"/>
    </w:pPr>
    <w:rPr>
      <w:rFonts w:ascii="Calibri" w:eastAsia="Calibri" w:hAnsi="Calibri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4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1.wmf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3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4.wmf"/><Relationship Id="rId69" Type="http://schemas.openxmlformats.org/officeDocument/2006/relationships/image" Target="media/image26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3.wmf"/><Relationship Id="rId70" Type="http://schemas.openxmlformats.org/officeDocument/2006/relationships/oleObject" Target="embeddings/oleObject38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0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1</Pages>
  <Words>1492</Words>
  <Characters>8506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